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750" r:id="rId1"/>
  </p:sldMasterIdLst>
  <p:notesMasterIdLst>
    <p:notesMasterId r:id="rId61"/>
  </p:notesMasterIdLst>
  <p:handoutMasterIdLst>
    <p:handoutMasterId r:id="rId62"/>
  </p:handoutMasterIdLst>
  <p:sldIdLst>
    <p:sldId id="256" r:id="rId2"/>
    <p:sldId id="257" r:id="rId3"/>
    <p:sldId id="304" r:id="rId4"/>
    <p:sldId id="287" r:id="rId5"/>
    <p:sldId id="376" r:id="rId6"/>
    <p:sldId id="321" r:id="rId7"/>
    <p:sldId id="305" r:id="rId8"/>
    <p:sldId id="322" r:id="rId9"/>
    <p:sldId id="307" r:id="rId10"/>
    <p:sldId id="308" r:id="rId11"/>
    <p:sldId id="309" r:id="rId12"/>
    <p:sldId id="310" r:id="rId13"/>
    <p:sldId id="311" r:id="rId14"/>
    <p:sldId id="314" r:id="rId15"/>
    <p:sldId id="315" r:id="rId16"/>
    <p:sldId id="313" r:id="rId17"/>
    <p:sldId id="316" r:id="rId18"/>
    <p:sldId id="326" r:id="rId19"/>
    <p:sldId id="327" r:id="rId20"/>
    <p:sldId id="328" r:id="rId21"/>
    <p:sldId id="318" r:id="rId22"/>
    <p:sldId id="323" r:id="rId23"/>
    <p:sldId id="338" r:id="rId24"/>
    <p:sldId id="351" r:id="rId25"/>
    <p:sldId id="352" r:id="rId26"/>
    <p:sldId id="353" r:id="rId27"/>
    <p:sldId id="354" r:id="rId28"/>
    <p:sldId id="355" r:id="rId29"/>
    <p:sldId id="356" r:id="rId30"/>
    <p:sldId id="357" r:id="rId31"/>
    <p:sldId id="358" r:id="rId32"/>
    <p:sldId id="317" r:id="rId33"/>
    <p:sldId id="359" r:id="rId34"/>
    <p:sldId id="369" r:id="rId35"/>
    <p:sldId id="370" r:id="rId36"/>
    <p:sldId id="371" r:id="rId37"/>
    <p:sldId id="320" r:id="rId38"/>
    <p:sldId id="361" r:id="rId39"/>
    <p:sldId id="329" r:id="rId40"/>
    <p:sldId id="362" r:id="rId41"/>
    <p:sldId id="330" r:id="rId42"/>
    <p:sldId id="363" r:id="rId43"/>
    <p:sldId id="331" r:id="rId44"/>
    <p:sldId id="364" r:id="rId45"/>
    <p:sldId id="332" r:id="rId46"/>
    <p:sldId id="365" r:id="rId47"/>
    <p:sldId id="333" r:id="rId48"/>
    <p:sldId id="366" r:id="rId49"/>
    <p:sldId id="334" r:id="rId50"/>
    <p:sldId id="367" r:id="rId51"/>
    <p:sldId id="335" r:id="rId52"/>
    <p:sldId id="368" r:id="rId53"/>
    <p:sldId id="336" r:id="rId54"/>
    <p:sldId id="375" r:id="rId55"/>
    <p:sldId id="373" r:id="rId56"/>
    <p:sldId id="337" r:id="rId57"/>
    <p:sldId id="374" r:id="rId58"/>
    <p:sldId id="360" r:id="rId59"/>
    <p:sldId id="281" r:id="rId6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0511" autoAdjust="0"/>
  </p:normalViewPr>
  <p:slideViewPr>
    <p:cSldViewPr snapToGrid="0">
      <p:cViewPr varScale="1">
        <p:scale>
          <a:sx n="70" d="100"/>
          <a:sy n="70" d="100"/>
        </p:scale>
        <p:origin x="1326" y="54"/>
      </p:cViewPr>
      <p:guideLst/>
    </p:cSldViewPr>
  </p:slideViewPr>
  <p:notesTextViewPr>
    <p:cViewPr>
      <p:scale>
        <a:sx n="66" d="100"/>
        <a:sy n="66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17.wmf"/><Relationship Id="rId7" Type="http://schemas.openxmlformats.org/officeDocument/2006/relationships/image" Target="../media/image49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20.wmf"/><Relationship Id="rId5" Type="http://schemas.openxmlformats.org/officeDocument/2006/relationships/image" Target="../media/image42.wmf"/><Relationship Id="rId4" Type="http://schemas.openxmlformats.org/officeDocument/2006/relationships/image" Target="../media/image53.wmf"/><Relationship Id="rId9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20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6F9B2E-2B0F-4D82-912B-83DFCD7EAF74}" type="datetimeFigureOut">
              <a:rPr lang="th-TH" smtClean="0"/>
              <a:t>01/08/60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3F7EF0-6315-4CCC-990E-8AD074340C22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6243514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8636E9-B3C8-4711-AD60-4B8F882C245C}" type="datetimeFigureOut">
              <a:rPr lang="th-TH" smtClean="0"/>
              <a:t>01/08/60</a:t>
            </a:fld>
            <a:endParaRPr lang="th-T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h-T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20138E-C4B1-4D63-A018-369FAD2660FF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37353633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0138E-C4B1-4D63-A018-369FAD2660FF}" type="slidenum">
              <a:rPr lang="th-TH" smtClean="0"/>
              <a:t>58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43168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71316" cy="6874935"/>
            <a:chOff x="-8466" y="-8468"/>
            <a:chExt cx="9171316" cy="687493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Freeform 3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Freeform 3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Freeform 3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3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Freeform 3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Freeform 3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C5538-7563-47A1-8AA7-DEA5CFD50FA3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52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00ADE-8170-4475-9A61-951E921BCFFD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7367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16A93-5207-4E17-B1C5-5F5DE3A4A525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522750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66283-158F-4E4E-ADF4-E6129AE0676A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6429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E86D34-BAD0-458C-829A-CE4CBDE888F4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86150587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E86D34-BAD0-458C-829A-CE4CBDE888F4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245562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59D4-4BF0-41C4-BAE6-BBD29A882515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3329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0F3AAC-6ECE-49F7-ACEA-C905ADDE630E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538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8135A-8967-43CD-B7A3-E70E3FAE3BAF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11790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896270-1EA8-4648-A475-52E1CCCCD209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257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7BD29-4C51-415B-AAC5-09E4CCE3BA12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2039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36A09-93CE-43B7-B487-95EEDB37929C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5484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48FD5-70B2-40E8-A9AB-98DFC9C70C93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23688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EEB99-A144-46D0-9ADB-2C6D2CDCD7C9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6854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13D83-E48C-4797-9B45-60ED62960652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6775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5A293-8CE9-4F5A-9FB0-A6C06717A2EE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1751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71317" cy="6874935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E86D34-BAD0-458C-829A-CE4CBDE888F4}" type="datetime1">
              <a:rPr lang="en-US" smtClean="0"/>
              <a:t>8/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8855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4" r:id="rId14"/>
    <p:sldLayoutId id="2147483765" r:id="rId15"/>
    <p:sldLayoutId id="2147483766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30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30.wmf"/><Relationship Id="rId28" Type="http://schemas.openxmlformats.org/officeDocument/2006/relationships/image" Target="../media/image32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29.bin"/><Relationship Id="rId27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0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9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8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82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84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1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5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83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87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91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0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2728" y="487680"/>
            <a:ext cx="688908" cy="1268078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007137" y="1603358"/>
            <a:ext cx="7131023" cy="493460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/>
            </a:r>
            <a:br>
              <a:rPr lang="en-US" sz="40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</a:br>
            <a:r>
              <a:rPr lang="th-TH" sz="40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ัวข้อ 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Semi-Supervised K-means Clustering</a:t>
            </a:r>
            <a:r>
              <a:rPr lang="en-US" sz="36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/>
            </a:r>
            <a:br>
              <a:rPr lang="en-US" sz="36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</a:br>
            <a:r>
              <a:rPr lang="en-US" sz="36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r. Sovannarith </a:t>
            </a:r>
            <a:r>
              <a:rPr lang="en-US" sz="36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han </a:t>
            </a:r>
            <a:r>
              <a:rPr lang="en-US" sz="36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5620310053</a:t>
            </a:r>
            <a:br>
              <a:rPr lang="en-US" sz="36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</a:br>
            <a:r>
              <a:rPr lang="en-US" sz="36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Adviser </a:t>
            </a:r>
            <a:r>
              <a:rPr lang="th-TH" sz="36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ผศ.ดร.ศิริเพ็ญ วิกัยสุข</a:t>
            </a:r>
            <a:r>
              <a:rPr lang="th-TH" sz="36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กุล</a:t>
            </a:r>
            <a:r>
              <a:rPr lang="en-US" sz="36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/>
            </a:r>
            <a:br>
              <a:rPr lang="en-US" sz="36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</a:br>
            <a:r>
              <a:rPr lang="th-TH" sz="36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             อาจารย์ </a:t>
            </a:r>
            <a:r>
              <a:rPr lang="th-TH" sz="36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ุจรรยา บุญประดิษฐ์</a:t>
            </a:r>
            <a:r>
              <a:rPr lang="en-US" sz="3600" dirty="0">
                <a:solidFill>
                  <a:schemeClr val="tx1"/>
                </a:solidFill>
              </a:rPr>
              <a:t/>
            </a:r>
            <a:br>
              <a:rPr lang="en-US" sz="3600" dirty="0">
                <a:solidFill>
                  <a:schemeClr val="tx1"/>
                </a:solidFill>
              </a:rPr>
            </a:br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en-US" sz="36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27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Department of Mathematics and Computer science</a:t>
            </a:r>
            <a:br>
              <a:rPr lang="en-US" sz="27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</a:br>
            <a:r>
              <a:rPr lang="en-US" sz="27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Faculty of Science and Technology</a:t>
            </a:r>
            <a:br>
              <a:rPr lang="en-US" sz="27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</a:br>
            <a:r>
              <a:rPr lang="en-US" sz="27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rince of </a:t>
            </a:r>
            <a:r>
              <a:rPr lang="en-US" sz="2700" dirty="0" err="1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ongkla</a:t>
            </a:r>
            <a:r>
              <a:rPr lang="en-US" sz="27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University </a:t>
            </a:r>
            <a:r>
              <a:rPr lang="en-US" sz="2700" dirty="0" err="1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attani</a:t>
            </a:r>
            <a:r>
              <a:rPr lang="en-US" sz="27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7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ampus</a:t>
            </a:r>
            <a:r>
              <a:rPr lang="en-US" sz="1800" dirty="0" smtClean="0">
                <a:solidFill>
                  <a:schemeClr val="tx1"/>
                </a:solidFill>
              </a:rPr>
              <a:t/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/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</a:br>
            <a:endParaRPr lang="th-TH" sz="2400" dirty="0"/>
          </a:p>
        </p:txBody>
      </p:sp>
    </p:spTree>
    <p:extLst>
      <p:ext uri="{BB962C8B-B14F-4D97-AF65-F5344CB8AC3E}">
        <p14:creationId xmlns:p14="http://schemas.microsoft.com/office/powerpoint/2010/main" val="2241237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00047" y="1691469"/>
            <a:ext cx="777923" cy="6858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  <a:endParaRPr lang="th-TH" sz="1500" dirty="0"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8" name="Straight Arrow Connector 7"/>
          <p:cNvCxnSpPr>
            <a:stCxn id="4" idx="6"/>
          </p:cNvCxnSpPr>
          <p:nvPr/>
        </p:nvCxnSpPr>
        <p:spPr>
          <a:xfrm>
            <a:off x="1077970" y="2034369"/>
            <a:ext cx="36231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Parallelogram 9"/>
          <p:cNvSpPr/>
          <p:nvPr/>
        </p:nvSpPr>
        <p:spPr>
          <a:xfrm>
            <a:off x="1349455" y="1696587"/>
            <a:ext cx="1553960" cy="685800"/>
          </a:xfrm>
          <a:prstGeom prst="parallelogram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: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,</a:t>
            </a:r>
            <a:r>
              <a:rPr lang="en-US" sz="15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th-TH" sz="1500" i="1" dirty="0"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845591" y="2033410"/>
            <a:ext cx="41509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265979" y="1696587"/>
            <a:ext cx="2545271" cy="68580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811250" y="2034369"/>
            <a:ext cx="644857" cy="51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456107" y="1691469"/>
            <a:ext cx="1809585" cy="68580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594018" y="1831808"/>
          <a:ext cx="1599481" cy="40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3" imgW="1346040" imgH="304560" progId="Equation.DSMT4">
                  <p:embed/>
                </p:oleObj>
              </mc:Choice>
              <mc:Fallback>
                <p:oleObj name="Equation" r:id="rId3" imgW="134604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4018" y="1831808"/>
                        <a:ext cx="1599481" cy="403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226345" y="3005000"/>
            <a:ext cx="2186740" cy="68580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>
            <a:off x="7034949" y="2680013"/>
            <a:ext cx="644857" cy="51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7027340" y="4010670"/>
            <a:ext cx="644857" cy="51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258955" y="4335658"/>
            <a:ext cx="2186740" cy="68580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th-TH" sz="15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ำนวณ 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310313" y="3130132"/>
          <a:ext cx="1988344" cy="43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" name="Equation" r:id="rId5" imgW="1917360" imgH="355320" progId="Equation.DSMT4">
                  <p:embed/>
                </p:oleObj>
              </mc:Choice>
              <mc:Fallback>
                <p:oleObj name="Equation" r:id="rId5" imgW="1917360" imgH="3553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0313" y="3130132"/>
                        <a:ext cx="1988344" cy="439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6714949" y="4364949"/>
          <a:ext cx="1730746" cy="65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Equation" r:id="rId7" imgW="1371600" imgH="469800" progId="Equation.DSMT4">
                  <p:embed/>
                </p:oleObj>
              </mc:Choice>
              <mc:Fallback>
                <p:oleObj name="Equation" r:id="rId7" imgW="1371600" imgH="469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14949" y="4364949"/>
                        <a:ext cx="1730746" cy="65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iamond 22"/>
          <p:cNvSpPr/>
          <p:nvPr/>
        </p:nvSpPr>
        <p:spPr>
          <a:xfrm>
            <a:off x="639771" y="4112226"/>
            <a:ext cx="1834232" cy="1173079"/>
          </a:xfrm>
          <a:prstGeom prst="diamond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218095" y="4698765"/>
            <a:ext cx="1054608" cy="694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1148597" y="5454454"/>
            <a:ext cx="816578" cy="585414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th-TH" sz="1500" dirty="0"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27" name="Straight Arrow Connector 26"/>
          <p:cNvCxnSpPr>
            <a:stCxn id="23" idx="2"/>
          </p:cNvCxnSpPr>
          <p:nvPr/>
        </p:nvCxnSpPr>
        <p:spPr>
          <a:xfrm flipH="1">
            <a:off x="1556886" y="5285304"/>
            <a:ext cx="1" cy="1691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833144" y="5075062"/>
            <a:ext cx="534217" cy="32056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th-TH" sz="1350" dirty="0">
              <a:solidFill>
                <a:schemeClr val="tx1"/>
              </a:solidFill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2474003" y="4702236"/>
            <a:ext cx="57913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737086" y="3795167"/>
            <a:ext cx="868093" cy="2202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th-TH" sz="1350" dirty="0">
              <a:solidFill>
                <a:schemeClr val="tx1"/>
              </a:solidFill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053137" y="4351639"/>
            <a:ext cx="2186740" cy="68580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617865"/>
              </p:ext>
            </p:extLst>
          </p:nvPr>
        </p:nvGraphicFramePr>
        <p:xfrm>
          <a:off x="3338545" y="4342903"/>
          <a:ext cx="1596163" cy="657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Equation" r:id="rId9" imgW="1054080" imgH="457200" progId="Equation.DSMT4">
                  <p:embed/>
                </p:oleObj>
              </mc:Choice>
              <mc:Fallback>
                <p:oleObj name="Equation" r:id="rId9" imgW="1054080" imgH="457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8545" y="4342903"/>
                        <a:ext cx="1596163" cy="657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2363717" y="3212336"/>
            <a:ext cx="37298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6093542" y="2033682"/>
            <a:ext cx="0" cy="116261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72656"/>
              </p:ext>
            </p:extLst>
          </p:nvPr>
        </p:nvGraphicFramePr>
        <p:xfrm>
          <a:off x="3623241" y="1873250"/>
          <a:ext cx="182544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Equation" r:id="rId11" imgW="1130040" imgH="241200" progId="Equation.DSMT4">
                  <p:embed/>
                </p:oleObj>
              </mc:Choice>
              <mc:Fallback>
                <p:oleObj name="Equation" r:id="rId11" imgW="1130040" imgH="241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23241" y="1873250"/>
                        <a:ext cx="182544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78185"/>
              </p:ext>
            </p:extLst>
          </p:nvPr>
        </p:nvGraphicFramePr>
        <p:xfrm>
          <a:off x="1062038" y="4465638"/>
          <a:ext cx="10318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Equation" r:id="rId13" imgW="685800" imgH="253800" progId="Equation.DSMT4">
                  <p:embed/>
                </p:oleObj>
              </mc:Choice>
              <mc:Fallback>
                <p:oleObj name="Equation" r:id="rId13" imgW="685800" imgH="2538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2038" y="4465638"/>
                        <a:ext cx="103187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857363" y="2887810"/>
            <a:ext cx="1495632" cy="67848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1171132" y="3022560"/>
          <a:ext cx="723684" cy="32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" name="Equation" r:id="rId15" imgW="444240" imgH="177480" progId="Equation.DSMT4">
                  <p:embed/>
                </p:oleObj>
              </mc:Choice>
              <mc:Fallback>
                <p:oleObj name="Equation" r:id="rId15" imgW="44424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71132" y="3022560"/>
                        <a:ext cx="723684" cy="32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V="1">
            <a:off x="1556886" y="3566294"/>
            <a:ext cx="0" cy="54593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Title 1"/>
          <p:cNvSpPr txBox="1">
            <a:spLocks/>
          </p:cNvSpPr>
          <p:nvPr/>
        </p:nvSpPr>
        <p:spPr>
          <a:xfrm>
            <a:off x="639771" y="309944"/>
            <a:ext cx="6885486" cy="94055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ตอนวิธี 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K-means clustering</a:t>
            </a:r>
            <a:endParaRPr lang="th-TH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0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3714681" y="5000294"/>
            <a:ext cx="51338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533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7290" y="341456"/>
            <a:ext cx="6885486" cy="940558"/>
          </a:xfrm>
        </p:spPr>
        <p:txBody>
          <a:bodyPr>
            <a:normAutofit fontScale="90000"/>
          </a:bodyPr>
          <a:lstStyle/>
          <a:p>
            <a:pPr algn="ctr"/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ตอนวิธี 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Semi supervised K-means clustering</a:t>
            </a:r>
            <a:endParaRPr lang="th-TH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66442" y="1173708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ตอนวิธีการจัดกลุ่มข้อมูลแบบ 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emi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upervised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-means clustering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 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ิธี </a:t>
            </a:r>
          </a:p>
          <a:p>
            <a:pPr marL="457200" lvl="0" indent="-457200">
              <a:buFont typeface="Wingdings" panose="05000000000000000000" pitchFamily="2" charset="2"/>
              <a:buChar char="§"/>
            </a:pP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emi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upervised seeded K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eans</a:t>
            </a:r>
          </a:p>
          <a:p>
            <a:pPr marL="457200" lvl="0" indent="-457200">
              <a:buFont typeface="Wingdings" panose="05000000000000000000" pitchFamily="2" charset="2"/>
              <a:buChar char="§"/>
            </a:pP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emi-supervised constrained K-means</a:t>
            </a:r>
          </a:p>
          <a:p>
            <a:endParaRPr lang="en-US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1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887505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6042" y="383843"/>
            <a:ext cx="6885486" cy="940558"/>
          </a:xfrm>
        </p:spPr>
        <p:txBody>
          <a:bodyPr/>
          <a:lstStyle/>
          <a:p>
            <a:pPr lvl="0"/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Semi</a:t>
            </a:r>
            <a:r>
              <a:rPr lang="th-TH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supervised seeded K</a:t>
            </a:r>
            <a:r>
              <a:rPr lang="th-TH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means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66442" y="1201004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eeded K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eans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ขั้นตอนวิธีที่ใช้ข้อมูลที่กำกับกลุ่มเป็นจุดศูนย์กลางเริ่มต้นในการทำงาน 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2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45294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7290" y="383843"/>
            <a:ext cx="6885486" cy="940558"/>
          </a:xfrm>
        </p:spPr>
        <p:txBody>
          <a:bodyPr/>
          <a:lstStyle/>
          <a:p>
            <a:pPr lvl="0"/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Semi</a:t>
            </a:r>
            <a:r>
              <a:rPr lang="th-TH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supervised 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Constrained 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K</a:t>
            </a:r>
            <a:r>
              <a:rPr lang="th-TH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means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66442" y="1201004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nstrained 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eans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เป็นขั้นตอนวิธีที่ใช้ข้อมูลที่กำกับกลุ่มเป็นจุดศูนย์กลางเริ่มต้นในการทำงาน และ หน่วยตัวอย่างที่อยู่ในชุดข้อมูลที่กำกับกลุ่มถู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กำหนดกลุ่มคงเดิมตลอดการทำงาน</a:t>
            </a:r>
            <a:endParaRPr lang="en-US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3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033930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8575" y="395527"/>
            <a:ext cx="6885486" cy="940558"/>
          </a:xfrm>
        </p:spPr>
        <p:txBody>
          <a:bodyPr>
            <a:normAutofit fontScale="90000"/>
          </a:bodyPr>
          <a:lstStyle/>
          <a:p>
            <a:pPr lvl="0"/>
            <a:r>
              <a:rPr lang="th-TH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ตอนวิธี 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Semi</a:t>
            </a:r>
            <a:r>
              <a:rPr lang="th-TH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supervised 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K</a:t>
            </a:r>
            <a:r>
              <a:rPr lang="th-TH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means clustering</a:t>
            </a:r>
            <a:endParaRPr lang="en-US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66441" y="1201004"/>
            <a:ext cx="8117137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ำหนดชุด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้อมูล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                   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                      </a:t>
            </a:r>
          </a:p>
          <a:p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ำนวนตัวแปร </a:t>
            </a:r>
            <a:endParaRPr lang="en-US" sz="3200" i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r>
              <a:rPr lang="en-US" sz="3200" i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ำนวนข้อมูลทั้งหมด </a:t>
            </a:r>
            <a:endParaRPr lang="en-US" sz="3200" i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ี 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 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่วนคือ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 กับ     ที่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ีจำนวนข้อมูล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    กับ</a:t>
            </a:r>
            <a:endParaRPr lang="en-US" sz="3200" i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endParaRPr lang="en-US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en-US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nput : 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ชุด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้อมูล   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,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ำนวน    กลุ่ม</a:t>
            </a:r>
            <a:endParaRPr lang="en-US" sz="20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utput : 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บ่งชุด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  เป็น      </a:t>
            </a:r>
            <a:endParaRPr lang="en-US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149256"/>
              </p:ext>
            </p:extLst>
          </p:nvPr>
        </p:nvGraphicFramePr>
        <p:xfrm>
          <a:off x="2742198" y="1305397"/>
          <a:ext cx="407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" name="Equation" r:id="rId3" imgW="4076640" imgH="380880" progId="Equation.DSMT4">
                  <p:embed/>
                </p:oleObj>
              </mc:Choice>
              <mc:Fallback>
                <p:oleObj name="Equation" r:id="rId3" imgW="4076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2198" y="1305397"/>
                        <a:ext cx="4076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24769"/>
              </p:ext>
            </p:extLst>
          </p:nvPr>
        </p:nvGraphicFramePr>
        <p:xfrm>
          <a:off x="1222375" y="1863725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9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2375" y="1863725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045007"/>
              </p:ext>
            </p:extLst>
          </p:nvPr>
        </p:nvGraphicFramePr>
        <p:xfrm>
          <a:off x="1154531" y="2819956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4531" y="2819956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75384"/>
              </p:ext>
            </p:extLst>
          </p:nvPr>
        </p:nvGraphicFramePr>
        <p:xfrm>
          <a:off x="2838450" y="2785198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1" name="Equation" r:id="rId9" imgW="291960" imgH="330120" progId="Equation.DSMT4">
                  <p:embed/>
                </p:oleObj>
              </mc:Choice>
              <mc:Fallback>
                <p:oleObj name="Equation" r:id="rId9" imgW="291960" imgH="3301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8450" y="2785198"/>
                        <a:ext cx="292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262494"/>
              </p:ext>
            </p:extLst>
          </p:nvPr>
        </p:nvGraphicFramePr>
        <p:xfrm>
          <a:off x="3606144" y="2782524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2" name="Equation" r:id="rId11" imgW="330120" imgH="330120" progId="Equation.DSMT4">
                  <p:embed/>
                </p:oleObj>
              </mc:Choice>
              <mc:Fallback>
                <p:oleObj name="Equation" r:id="rId11" imgW="330120" imgH="3301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06144" y="2782524"/>
                        <a:ext cx="33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90720"/>
              </p:ext>
            </p:extLst>
          </p:nvPr>
        </p:nvGraphicFramePr>
        <p:xfrm>
          <a:off x="6212734" y="2798566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3" name="Equation" r:id="rId13" imgW="215640" imgH="330120" progId="Equation.DSMT4">
                  <p:embed/>
                </p:oleObj>
              </mc:Choice>
              <mc:Fallback>
                <p:oleObj name="Equation" r:id="rId13" imgW="215640" imgH="3301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12734" y="2798566"/>
                        <a:ext cx="21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758381"/>
              </p:ext>
            </p:extLst>
          </p:nvPr>
        </p:nvGraphicFramePr>
        <p:xfrm>
          <a:off x="6872144" y="2798566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4" name="Equation" r:id="rId15" imgW="241200" imgH="330120" progId="Equation.DSMT4">
                  <p:embed/>
                </p:oleObj>
              </mc:Choice>
              <mc:Fallback>
                <p:oleObj name="Equation" r:id="rId15" imgW="241200" imgH="3301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72144" y="2798566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76932"/>
              </p:ext>
            </p:extLst>
          </p:nvPr>
        </p:nvGraphicFramePr>
        <p:xfrm>
          <a:off x="1209675" y="2389522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5" name="Equation" r:id="rId17" imgW="177480" imgH="190440" progId="Equation.DSMT4">
                  <p:embed/>
                </p:oleObj>
              </mc:Choice>
              <mc:Fallback>
                <p:oleObj name="Equation" r:id="rId17" imgW="177480" imgH="1904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09675" y="2389522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00034"/>
              </p:ext>
            </p:extLst>
          </p:nvPr>
        </p:nvGraphicFramePr>
        <p:xfrm>
          <a:off x="1136317" y="3244600"/>
          <a:ext cx="119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6" name="Equation" r:id="rId19" imgW="1193760" imgH="685800" progId="Equation.DSMT4">
                  <p:embed/>
                </p:oleObj>
              </mc:Choice>
              <mc:Fallback>
                <p:oleObj name="Equation" r:id="rId19" imgW="1193760" imgH="685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36317" y="3244600"/>
                        <a:ext cx="1193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92566"/>
              </p:ext>
            </p:extLst>
          </p:nvPr>
        </p:nvGraphicFramePr>
        <p:xfrm>
          <a:off x="2838450" y="4292728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7" name="Equation" r:id="rId21" imgW="253800" imgH="228600" progId="Equation.DSMT4">
                  <p:embed/>
                </p:oleObj>
              </mc:Choice>
              <mc:Fallback>
                <p:oleObj name="Equation" r:id="rId21" imgW="25380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8450" y="4292728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805869"/>
              </p:ext>
            </p:extLst>
          </p:nvPr>
        </p:nvGraphicFramePr>
        <p:xfrm>
          <a:off x="4108450" y="429260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" name="Equation" r:id="rId22" imgW="241200" imgH="228600" progId="Equation.DSMT4">
                  <p:embed/>
                </p:oleObj>
              </mc:Choice>
              <mc:Fallback>
                <p:oleObj name="Equation" r:id="rId22" imgW="24120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08450" y="4292600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67618"/>
              </p:ext>
            </p:extLst>
          </p:nvPr>
        </p:nvGraphicFramePr>
        <p:xfrm>
          <a:off x="2943058" y="4782012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" name="Equation" r:id="rId24" imgW="253800" imgH="228600" progId="Equation.DSMT4">
                  <p:embed/>
                </p:oleObj>
              </mc:Choice>
              <mc:Fallback>
                <p:oleObj name="Equation" r:id="rId24" imgW="25380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3058" y="4782012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19631"/>
              </p:ext>
            </p:extLst>
          </p:nvPr>
        </p:nvGraphicFramePr>
        <p:xfrm>
          <a:off x="3882523" y="4781383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0" name="Equation" r:id="rId25" imgW="241200" imgH="228600" progId="Equation.DSMT4">
                  <p:embed/>
                </p:oleObj>
              </mc:Choice>
              <mc:Fallback>
                <p:oleObj name="Equation" r:id="rId25" imgW="24120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82523" y="4781383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20306"/>
              </p:ext>
            </p:extLst>
          </p:nvPr>
        </p:nvGraphicFramePr>
        <p:xfrm>
          <a:off x="4245142" y="4556125"/>
          <a:ext cx="1257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1" name="Equation" r:id="rId27" imgW="1257120" imgH="685800" progId="Equation.DSMT4">
                  <p:embed/>
                </p:oleObj>
              </mc:Choice>
              <mc:Fallback>
                <p:oleObj name="Equation" r:id="rId27" imgW="1257120" imgH="6858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45142" y="4556125"/>
                        <a:ext cx="1257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4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57170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895" y="283630"/>
            <a:ext cx="6885486" cy="940558"/>
          </a:xfrm>
        </p:spPr>
        <p:txBody>
          <a:bodyPr>
            <a:normAutofit fontScale="90000"/>
          </a:bodyPr>
          <a:lstStyle/>
          <a:p>
            <a:pPr lvl="0"/>
            <a:r>
              <a:rPr lang="th-TH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ตอนวิธี 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Semi</a:t>
            </a:r>
            <a:r>
              <a:rPr lang="th-TH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supervised 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K</a:t>
            </a:r>
            <a:r>
              <a:rPr lang="th-TH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means clustering</a:t>
            </a:r>
            <a:endParaRPr lang="en-US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66442" y="1201004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lvl="0"/>
            <a:endParaRPr lang="en-US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2629" y="1152878"/>
            <a:ext cx="5257800" cy="525780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2970196" y="2058178"/>
            <a:ext cx="3384884" cy="31442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72063"/>
              </p:ext>
            </p:extLst>
          </p:nvPr>
        </p:nvGraphicFramePr>
        <p:xfrm>
          <a:off x="2973705" y="25527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3705" y="255270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61166"/>
              </p:ext>
            </p:extLst>
          </p:nvPr>
        </p:nvGraphicFramePr>
        <p:xfrm>
          <a:off x="4092893" y="2332957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6" imgW="291960" imgH="355320" progId="Equation.DSMT4">
                  <p:embed/>
                </p:oleObj>
              </mc:Choice>
              <mc:Fallback>
                <p:oleObj name="Equation" r:id="rId6" imgW="291960" imgH="3553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2893" y="2332957"/>
                        <a:ext cx="292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4222901" y="2688557"/>
            <a:ext cx="146050" cy="1990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5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49772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9552" y="281036"/>
            <a:ext cx="7515558" cy="940558"/>
          </a:xfrm>
        </p:spPr>
        <p:txBody>
          <a:bodyPr>
            <a:normAutofit fontScale="90000"/>
          </a:bodyPr>
          <a:lstStyle/>
          <a:p>
            <a:pPr lvl="0"/>
            <a:r>
              <a:rPr lang="th-TH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ตอนวิธี 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Semi</a:t>
            </a:r>
            <a:r>
              <a:rPr lang="th-TH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supervised 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K</a:t>
            </a:r>
            <a:r>
              <a:rPr lang="th-TH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means clustering</a:t>
            </a:r>
            <a:endParaRPr lang="en-US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66442" y="1201004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lvl="0"/>
            <a:endParaRPr lang="en-US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6821" y="1201004"/>
            <a:ext cx="5257800" cy="525780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2971884" y="2386115"/>
            <a:ext cx="3304673" cy="288757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" name="Oval 5"/>
          <p:cNvSpPr/>
          <p:nvPr/>
        </p:nvSpPr>
        <p:spPr>
          <a:xfrm>
            <a:off x="3052094" y="3621357"/>
            <a:ext cx="850232" cy="8341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8" name="Oval 7"/>
          <p:cNvSpPr/>
          <p:nvPr/>
        </p:nvSpPr>
        <p:spPr>
          <a:xfrm>
            <a:off x="3557420" y="4118661"/>
            <a:ext cx="850232" cy="8341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7" name="Oval 6"/>
          <p:cNvSpPr/>
          <p:nvPr/>
        </p:nvSpPr>
        <p:spPr>
          <a:xfrm>
            <a:off x="4381584" y="2558146"/>
            <a:ext cx="1331495" cy="114377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429383"/>
              </p:ext>
            </p:extLst>
          </p:nvPr>
        </p:nvGraphicFramePr>
        <p:xfrm>
          <a:off x="2971884" y="2562577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4" imgW="291960" imgH="330120" progId="Equation.DSMT4">
                  <p:embed/>
                </p:oleObj>
              </mc:Choice>
              <mc:Fallback>
                <p:oleObj name="Equation" r:id="rId4" imgW="291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84" y="2562577"/>
                        <a:ext cx="292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550711"/>
              </p:ext>
            </p:extLst>
          </p:nvPr>
        </p:nvGraphicFramePr>
        <p:xfrm>
          <a:off x="3235910" y="3201672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6" imgW="330120" imgH="330120" progId="Equation.DSMT4">
                  <p:embed/>
                </p:oleObj>
              </mc:Choice>
              <mc:Fallback>
                <p:oleObj name="Equation" r:id="rId6" imgW="330120" imgH="3301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5910" y="3201672"/>
                        <a:ext cx="33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49008"/>
              </p:ext>
            </p:extLst>
          </p:nvPr>
        </p:nvGraphicFramePr>
        <p:xfrm>
          <a:off x="4488530" y="4418891"/>
          <a:ext cx="36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8" imgW="368280" imgH="330120" progId="Equation.DSMT4">
                  <p:embed/>
                </p:oleObj>
              </mc:Choice>
              <mc:Fallback>
                <p:oleObj name="Equation" r:id="rId8" imgW="368280" imgH="3301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88530" y="4418891"/>
                        <a:ext cx="368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453683"/>
              </p:ext>
            </p:extLst>
          </p:nvPr>
        </p:nvGraphicFramePr>
        <p:xfrm>
          <a:off x="5534610" y="3496947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10" imgW="355320" imgH="330120" progId="Equation.DSMT4">
                  <p:embed/>
                </p:oleObj>
              </mc:Choice>
              <mc:Fallback>
                <p:oleObj name="Equation" r:id="rId10" imgW="355320" imgH="3301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4610" y="3496947"/>
                        <a:ext cx="355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708488" y="6011565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6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509573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00047" y="1691469"/>
            <a:ext cx="777923" cy="6858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  <a:endParaRPr lang="th-TH" sz="1500" dirty="0"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8" name="Straight Arrow Connector 7"/>
          <p:cNvCxnSpPr>
            <a:stCxn id="4" idx="6"/>
          </p:cNvCxnSpPr>
          <p:nvPr/>
        </p:nvCxnSpPr>
        <p:spPr>
          <a:xfrm>
            <a:off x="1077970" y="2034369"/>
            <a:ext cx="36231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Parallelogram 9"/>
          <p:cNvSpPr/>
          <p:nvPr/>
        </p:nvSpPr>
        <p:spPr>
          <a:xfrm>
            <a:off x="1349455" y="1696587"/>
            <a:ext cx="1553960" cy="685800"/>
          </a:xfrm>
          <a:prstGeom prst="parallelogram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: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,</a:t>
            </a:r>
            <a:r>
              <a:rPr lang="en-US" sz="15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th-TH" sz="1500" i="1" dirty="0"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845591" y="2033410"/>
            <a:ext cx="41509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265979" y="1696587"/>
            <a:ext cx="2545271" cy="685800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811250" y="2034369"/>
            <a:ext cx="644857" cy="51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456107" y="1691469"/>
            <a:ext cx="1809585" cy="68580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594018" y="1831808"/>
          <a:ext cx="1599481" cy="40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3" imgW="1346040" imgH="304560" progId="Equation.DSMT4">
                  <p:embed/>
                </p:oleObj>
              </mc:Choice>
              <mc:Fallback>
                <p:oleObj name="Equation" r:id="rId3" imgW="134604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4018" y="1831808"/>
                        <a:ext cx="1599481" cy="403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226345" y="3005000"/>
            <a:ext cx="2186740" cy="68580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>
            <a:off x="7034949" y="2680013"/>
            <a:ext cx="644857" cy="51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7027340" y="4010670"/>
            <a:ext cx="644857" cy="51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258955" y="4335658"/>
            <a:ext cx="2186740" cy="68580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th-TH" sz="15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ำนวณ 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310313" y="3130132"/>
          <a:ext cx="1988344" cy="43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5" imgW="1917360" imgH="355320" progId="Equation.DSMT4">
                  <p:embed/>
                </p:oleObj>
              </mc:Choice>
              <mc:Fallback>
                <p:oleObj name="Equation" r:id="rId5" imgW="1917360" imgH="3553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0313" y="3130132"/>
                        <a:ext cx="1988344" cy="439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6714949" y="4364949"/>
          <a:ext cx="1730746" cy="65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7" imgW="1371600" imgH="469800" progId="Equation.DSMT4">
                  <p:embed/>
                </p:oleObj>
              </mc:Choice>
              <mc:Fallback>
                <p:oleObj name="Equation" r:id="rId7" imgW="1371600" imgH="469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14949" y="4364949"/>
                        <a:ext cx="1730746" cy="65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iamond 22"/>
          <p:cNvSpPr/>
          <p:nvPr/>
        </p:nvSpPr>
        <p:spPr>
          <a:xfrm>
            <a:off x="639771" y="4112226"/>
            <a:ext cx="1834232" cy="1173079"/>
          </a:xfrm>
          <a:prstGeom prst="diamond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218095" y="4698765"/>
            <a:ext cx="1054608" cy="694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1171132" y="5454454"/>
            <a:ext cx="723684" cy="585414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th-TH" sz="1500" dirty="0"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27" name="Straight Arrow Connector 26"/>
          <p:cNvCxnSpPr>
            <a:stCxn id="23" idx="2"/>
          </p:cNvCxnSpPr>
          <p:nvPr/>
        </p:nvCxnSpPr>
        <p:spPr>
          <a:xfrm flipH="1">
            <a:off x="1556886" y="5285304"/>
            <a:ext cx="1" cy="1691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847892" y="5124694"/>
            <a:ext cx="640858" cy="37417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th-TH" sz="1350" dirty="0">
              <a:solidFill>
                <a:schemeClr val="tx1"/>
              </a:solidFill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2474003" y="4702236"/>
            <a:ext cx="57913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737086" y="3795167"/>
            <a:ext cx="868093" cy="2202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th-TH" sz="1350" dirty="0">
              <a:solidFill>
                <a:schemeClr val="tx1"/>
              </a:solidFill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053137" y="4351639"/>
            <a:ext cx="2186740" cy="68580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338545" y="4342903"/>
          <a:ext cx="1596163" cy="657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Equation" r:id="rId9" imgW="1054080" imgH="457200" progId="Equation.DSMT4">
                  <p:embed/>
                </p:oleObj>
              </mc:Choice>
              <mc:Fallback>
                <p:oleObj name="Equation" r:id="rId9" imgW="1054080" imgH="457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8545" y="4342903"/>
                        <a:ext cx="1596163" cy="657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2363717" y="3212336"/>
            <a:ext cx="37298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6093542" y="2049724"/>
            <a:ext cx="0" cy="116261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500785" y="1730071"/>
          <a:ext cx="2169319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" name="Equation" r:id="rId11" imgW="2031840" imgH="457200" progId="Equation.DSMT4">
                  <p:embed/>
                </p:oleObj>
              </mc:Choice>
              <mc:Fallback>
                <p:oleObj name="Equation" r:id="rId11" imgW="203184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0785" y="1730071"/>
                        <a:ext cx="2169319" cy="608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062081" y="4466184"/>
          <a:ext cx="1031967" cy="42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" name="Equation" r:id="rId13" imgW="685800" imgH="253800" progId="Equation.DSMT4">
                  <p:embed/>
                </p:oleObj>
              </mc:Choice>
              <mc:Fallback>
                <p:oleObj name="Equation" r:id="rId13" imgW="685800" imgH="2538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2081" y="4466184"/>
                        <a:ext cx="1031967" cy="425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857363" y="2887810"/>
            <a:ext cx="1495632" cy="67848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1171132" y="3022560"/>
          <a:ext cx="723684" cy="32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Equation" r:id="rId15" imgW="444240" imgH="177480" progId="Equation.DSMT4">
                  <p:embed/>
                </p:oleObj>
              </mc:Choice>
              <mc:Fallback>
                <p:oleObj name="Equation" r:id="rId15" imgW="44424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71132" y="3022560"/>
                        <a:ext cx="723684" cy="32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V="1">
            <a:off x="1556886" y="3566294"/>
            <a:ext cx="0" cy="54593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Title 1"/>
          <p:cNvSpPr txBox="1">
            <a:spLocks/>
          </p:cNvSpPr>
          <p:nvPr/>
        </p:nvSpPr>
        <p:spPr>
          <a:xfrm>
            <a:off x="737086" y="171314"/>
            <a:ext cx="8071092" cy="94055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ตอนวิธี 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Seeded K-means clustering Euclidean</a:t>
            </a:r>
            <a:endParaRPr lang="th-TH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7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862784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00047" y="1691469"/>
            <a:ext cx="777923" cy="6858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  <a:endParaRPr lang="th-TH" sz="1500" dirty="0">
              <a:latin typeface="Times New Roman" panose="02020603050405020304" pitchFamily="18" charset="0"/>
              <a:cs typeface="+mj-cs"/>
            </a:endParaRPr>
          </a:p>
        </p:txBody>
      </p:sp>
      <p:cxnSp>
        <p:nvCxnSpPr>
          <p:cNvPr id="8" name="Straight Arrow Connector 7"/>
          <p:cNvCxnSpPr>
            <a:stCxn id="4" idx="6"/>
          </p:cNvCxnSpPr>
          <p:nvPr/>
        </p:nvCxnSpPr>
        <p:spPr>
          <a:xfrm>
            <a:off x="1077970" y="2034369"/>
            <a:ext cx="36231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Parallelogram 9"/>
          <p:cNvSpPr/>
          <p:nvPr/>
        </p:nvSpPr>
        <p:spPr>
          <a:xfrm>
            <a:off x="1349455" y="1696587"/>
            <a:ext cx="1553960" cy="685800"/>
          </a:xfrm>
          <a:prstGeom prst="parallelogram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: 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, </a:t>
            </a:r>
            <a:r>
              <a:rPr lang="en-US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th-TH" sz="1500" i="1" dirty="0"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845591" y="2033410"/>
            <a:ext cx="41509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265979" y="1696587"/>
            <a:ext cx="2545271" cy="6858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811250" y="2034369"/>
            <a:ext cx="644857" cy="51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414922" y="1784851"/>
            <a:ext cx="1809585" cy="6858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665758"/>
              </p:ext>
            </p:extLst>
          </p:nvPr>
        </p:nvGraphicFramePr>
        <p:xfrm>
          <a:off x="6880225" y="1951041"/>
          <a:ext cx="10255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0225" y="1951041"/>
                        <a:ext cx="1025525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226345" y="3005000"/>
            <a:ext cx="2484518" cy="68580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>
            <a:off x="7034949" y="2680013"/>
            <a:ext cx="644857" cy="51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7027340" y="4010670"/>
            <a:ext cx="644857" cy="51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258955" y="4335658"/>
            <a:ext cx="2619574" cy="6858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th-TH" sz="15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ำนวณ 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20235"/>
              </p:ext>
            </p:extLst>
          </p:nvPr>
        </p:nvGraphicFramePr>
        <p:xfrm>
          <a:off x="6360478" y="3154363"/>
          <a:ext cx="2225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name="Equation" r:id="rId5" imgW="2145960" imgH="317160" progId="Equation.DSMT4">
                  <p:embed/>
                </p:oleObj>
              </mc:Choice>
              <mc:Fallback>
                <p:oleObj name="Equation" r:id="rId5" imgW="2145960" imgH="3171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0478" y="3154363"/>
                        <a:ext cx="22256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646634"/>
              </p:ext>
            </p:extLst>
          </p:nvPr>
        </p:nvGraphicFramePr>
        <p:xfrm>
          <a:off x="6765709" y="4351639"/>
          <a:ext cx="2035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7" imgW="1612800" imgH="469800" progId="Equation.DSMT4">
                  <p:embed/>
                </p:oleObj>
              </mc:Choice>
              <mc:Fallback>
                <p:oleObj name="Equation" r:id="rId7" imgW="1612800" imgH="469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5709" y="4351639"/>
                        <a:ext cx="20351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iamond 22"/>
          <p:cNvSpPr/>
          <p:nvPr/>
        </p:nvSpPr>
        <p:spPr>
          <a:xfrm>
            <a:off x="639771" y="4112226"/>
            <a:ext cx="1834232" cy="1173079"/>
          </a:xfrm>
          <a:prstGeom prst="diamond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218095" y="4698765"/>
            <a:ext cx="1054608" cy="694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1171132" y="5454454"/>
            <a:ext cx="723684" cy="585414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th-TH" sz="1500" dirty="0"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27" name="Straight Arrow Connector 26"/>
          <p:cNvCxnSpPr>
            <a:stCxn id="23" idx="2"/>
          </p:cNvCxnSpPr>
          <p:nvPr/>
        </p:nvCxnSpPr>
        <p:spPr>
          <a:xfrm flipH="1">
            <a:off x="1556886" y="5285304"/>
            <a:ext cx="1" cy="1691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833143" y="5174171"/>
            <a:ext cx="806817" cy="4617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th-TH" sz="1350" dirty="0">
              <a:solidFill>
                <a:schemeClr val="tx1"/>
              </a:solidFill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2474003" y="4702236"/>
            <a:ext cx="57913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737086" y="3795167"/>
            <a:ext cx="868093" cy="2202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th-TH" sz="1350" dirty="0">
              <a:solidFill>
                <a:schemeClr val="tx1"/>
              </a:solidFill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053137" y="4351639"/>
            <a:ext cx="2186740" cy="68580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71966"/>
              </p:ext>
            </p:extLst>
          </p:nvPr>
        </p:nvGraphicFramePr>
        <p:xfrm>
          <a:off x="3194050" y="4343400"/>
          <a:ext cx="18843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2" name="Equation" r:id="rId9" imgW="1244520" imgH="457200" progId="Equation.DSMT4">
                  <p:embed/>
                </p:oleObj>
              </mc:Choice>
              <mc:Fallback>
                <p:oleObj name="Equation" r:id="rId9" imgW="1244520" imgH="457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94050" y="4343400"/>
                        <a:ext cx="1884363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2363717" y="3212336"/>
            <a:ext cx="37298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6093542" y="2049724"/>
            <a:ext cx="0" cy="116261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577960"/>
              </p:ext>
            </p:extLst>
          </p:nvPr>
        </p:nvGraphicFramePr>
        <p:xfrm>
          <a:off x="3351213" y="1730375"/>
          <a:ext cx="24685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" name="Equation" r:id="rId11" imgW="2311200" imgH="457200" progId="Equation.DSMT4">
                  <p:embed/>
                </p:oleObj>
              </mc:Choice>
              <mc:Fallback>
                <p:oleObj name="Equation" r:id="rId11" imgW="231120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1213" y="1730375"/>
                        <a:ext cx="2468562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062081" y="4466184"/>
          <a:ext cx="1031967" cy="42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" name="Equation" r:id="rId13" imgW="685800" imgH="253800" progId="Equation.DSMT4">
                  <p:embed/>
                </p:oleObj>
              </mc:Choice>
              <mc:Fallback>
                <p:oleObj name="Equation" r:id="rId13" imgW="685800" imgH="2538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2081" y="4466184"/>
                        <a:ext cx="1031967" cy="425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857363" y="2887810"/>
            <a:ext cx="1495632" cy="67848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1171132" y="3022560"/>
          <a:ext cx="723684" cy="32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" name="Equation" r:id="rId15" imgW="444240" imgH="177480" progId="Equation.DSMT4">
                  <p:embed/>
                </p:oleObj>
              </mc:Choice>
              <mc:Fallback>
                <p:oleObj name="Equation" r:id="rId15" imgW="44424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71132" y="3022560"/>
                        <a:ext cx="723684" cy="32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V="1">
            <a:off x="1556886" y="3566294"/>
            <a:ext cx="0" cy="54593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Title 1"/>
          <p:cNvSpPr txBox="1">
            <a:spLocks/>
          </p:cNvSpPr>
          <p:nvPr/>
        </p:nvSpPr>
        <p:spPr>
          <a:xfrm>
            <a:off x="147484" y="309944"/>
            <a:ext cx="8563379" cy="94055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ตอนวิธี 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Seeded K-means clustering </a:t>
            </a:r>
            <a:r>
              <a:rPr lang="en-US" sz="40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Mahalanobis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8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Oval 2"/>
          <p:cNvSpPr/>
          <p:nvPr/>
        </p:nvSpPr>
        <p:spPr>
          <a:xfrm>
            <a:off x="4526280" y="1784851"/>
            <a:ext cx="408428" cy="5011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390095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00047" y="1691469"/>
            <a:ext cx="777923" cy="6858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  <a:endParaRPr lang="th-TH" sz="1500" dirty="0"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8" name="Straight Arrow Connector 7"/>
          <p:cNvCxnSpPr>
            <a:stCxn id="4" idx="6"/>
          </p:cNvCxnSpPr>
          <p:nvPr/>
        </p:nvCxnSpPr>
        <p:spPr>
          <a:xfrm>
            <a:off x="1077970" y="2034369"/>
            <a:ext cx="36231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Parallelogram 9"/>
          <p:cNvSpPr/>
          <p:nvPr/>
        </p:nvSpPr>
        <p:spPr>
          <a:xfrm>
            <a:off x="1349455" y="1696587"/>
            <a:ext cx="1553960" cy="685800"/>
          </a:xfrm>
          <a:prstGeom prst="parallelogram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: 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, </a:t>
            </a:r>
            <a:r>
              <a:rPr lang="en-US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th-TH" sz="1500" i="1" dirty="0"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845591" y="2033410"/>
            <a:ext cx="41509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265979" y="1696587"/>
            <a:ext cx="2545271" cy="68580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811250" y="2034369"/>
            <a:ext cx="644857" cy="51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456107" y="1691469"/>
            <a:ext cx="1809585" cy="68580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594018" y="1831808"/>
          <a:ext cx="1599481" cy="40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" name="Equation" r:id="rId3" imgW="1346040" imgH="304560" progId="Equation.DSMT4">
                  <p:embed/>
                </p:oleObj>
              </mc:Choice>
              <mc:Fallback>
                <p:oleObj name="Equation" r:id="rId3" imgW="134604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4018" y="1831808"/>
                        <a:ext cx="1599481" cy="403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5400000">
            <a:off x="7034949" y="2680013"/>
            <a:ext cx="644857" cy="51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3492074" y="3143666"/>
            <a:ext cx="2186740" cy="685800"/>
            <a:chOff x="8301793" y="2863667"/>
            <a:chExt cx="2915653" cy="914400"/>
          </a:xfrm>
          <a:solidFill>
            <a:srgbClr val="FFFF00"/>
          </a:solidFill>
        </p:grpSpPr>
        <p:sp>
          <p:nvSpPr>
            <p:cNvPr id="16" name="Rectangle 15"/>
            <p:cNvSpPr/>
            <p:nvPr/>
          </p:nvSpPr>
          <p:spPr>
            <a:xfrm>
              <a:off x="8301793" y="2863667"/>
              <a:ext cx="2915653" cy="914400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th-TH" sz="15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8413750" y="3030509"/>
            <a:ext cx="2651125" cy="586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2" name="Equation" r:id="rId5" imgW="1917360" imgH="355320" progId="Equation.DSMT4">
                    <p:embed/>
                  </p:oleObj>
                </mc:Choice>
                <mc:Fallback>
                  <p:oleObj name="Equation" r:id="rId5" imgW="1917360" imgH="35532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413750" y="3030509"/>
                          <a:ext cx="2651125" cy="5864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6300388" y="5227897"/>
            <a:ext cx="2186740" cy="688623"/>
            <a:chOff x="8355421" y="4637877"/>
            <a:chExt cx="2915653" cy="918164"/>
          </a:xfrm>
        </p:grpSpPr>
        <p:sp>
          <p:nvSpPr>
            <p:cNvPr id="20" name="Rectangle 19"/>
            <p:cNvSpPr/>
            <p:nvPr/>
          </p:nvSpPr>
          <p:spPr>
            <a:xfrm>
              <a:off x="8355421" y="4637877"/>
              <a:ext cx="2915653" cy="9144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th-TH" sz="15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คำนวณ  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8963413" y="4676932"/>
            <a:ext cx="2307661" cy="879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3" name="Equation" r:id="rId7" imgW="1371600" imgH="469800" progId="Equation.DSMT4">
                    <p:embed/>
                  </p:oleObj>
                </mc:Choice>
                <mc:Fallback>
                  <p:oleObj name="Equation" r:id="rId7" imgW="1371600" imgH="46980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963413" y="4676932"/>
                          <a:ext cx="2307661" cy="8791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Diamond 22"/>
          <p:cNvSpPr/>
          <p:nvPr/>
        </p:nvSpPr>
        <p:spPr>
          <a:xfrm>
            <a:off x="639771" y="4112226"/>
            <a:ext cx="1834232" cy="1173079"/>
          </a:xfrm>
          <a:prstGeom prst="diamond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701793" y="3436388"/>
            <a:ext cx="1054608" cy="694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1197615" y="5441826"/>
            <a:ext cx="760898" cy="48728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th-TH" sz="1500" dirty="0"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27" name="Straight Arrow Connector 26"/>
          <p:cNvCxnSpPr>
            <a:stCxn id="23" idx="2"/>
          </p:cNvCxnSpPr>
          <p:nvPr/>
        </p:nvCxnSpPr>
        <p:spPr>
          <a:xfrm flipH="1">
            <a:off x="1556886" y="5285304"/>
            <a:ext cx="1" cy="1691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833144" y="5173096"/>
            <a:ext cx="647797" cy="22253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th-TH" sz="1350" dirty="0">
              <a:solidFill>
                <a:schemeClr val="tx1"/>
              </a:solidFill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2474004" y="4702236"/>
            <a:ext cx="42941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737086" y="3795167"/>
            <a:ext cx="868093" cy="2202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th-TH" sz="1350" dirty="0">
              <a:solidFill>
                <a:schemeClr val="tx1"/>
              </a:solidFill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227583" y="5233988"/>
            <a:ext cx="2186740" cy="695118"/>
            <a:chOff x="4070849" y="4646761"/>
            <a:chExt cx="2915653" cy="926824"/>
          </a:xfrm>
        </p:grpSpPr>
        <p:sp>
          <p:nvSpPr>
            <p:cNvPr id="33" name="Rectangle 32"/>
            <p:cNvSpPr/>
            <p:nvPr/>
          </p:nvSpPr>
          <p:spPr>
            <a:xfrm>
              <a:off x="4070849" y="4659185"/>
              <a:ext cx="2915653" cy="9144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th-TH" sz="15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68802"/>
                </p:ext>
              </p:extLst>
            </p:nvPr>
          </p:nvGraphicFramePr>
          <p:xfrm>
            <a:off x="4258972" y="4646761"/>
            <a:ext cx="2512484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4" name="Equation" r:id="rId9" imgW="1244520" imgH="457200" progId="Equation.DSMT4">
                    <p:embed/>
                  </p:oleObj>
                </mc:Choice>
                <mc:Fallback>
                  <p:oleObj name="Equation" r:id="rId9" imgW="1244520" imgH="45720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58972" y="4646761"/>
                          <a:ext cx="2512484" cy="876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9" name="Straight Connector 38"/>
          <p:cNvCxnSpPr/>
          <p:nvPr/>
        </p:nvCxnSpPr>
        <p:spPr>
          <a:xfrm>
            <a:off x="2363717" y="2974886"/>
            <a:ext cx="37298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6093542" y="2049725"/>
            <a:ext cx="0" cy="92516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500785" y="1730071"/>
          <a:ext cx="2169319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Equation" r:id="rId11" imgW="2031840" imgH="457200" progId="Equation.DSMT4">
                  <p:embed/>
                </p:oleObj>
              </mc:Choice>
              <mc:Fallback>
                <p:oleObj name="Equation" r:id="rId11" imgW="203184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0785" y="1730071"/>
                        <a:ext cx="2169319" cy="608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062081" y="4466184"/>
          <a:ext cx="1031967" cy="42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Equation" r:id="rId13" imgW="685800" imgH="253800" progId="Equation.DSMT4">
                  <p:embed/>
                </p:oleObj>
              </mc:Choice>
              <mc:Fallback>
                <p:oleObj name="Equation" r:id="rId13" imgW="685800" imgH="2538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2081" y="4466184"/>
                        <a:ext cx="1031967" cy="425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857363" y="2887810"/>
            <a:ext cx="1495632" cy="67848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1171132" y="3022560"/>
          <a:ext cx="723684" cy="32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15" imgW="444240" imgH="177480" progId="Equation.DSMT4">
                  <p:embed/>
                </p:oleObj>
              </mc:Choice>
              <mc:Fallback>
                <p:oleObj name="Equation" r:id="rId15" imgW="44424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71132" y="3022560"/>
                        <a:ext cx="723684" cy="32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V="1">
            <a:off x="1556886" y="3566294"/>
            <a:ext cx="0" cy="54593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Diamond 6"/>
          <p:cNvSpPr/>
          <p:nvPr/>
        </p:nvSpPr>
        <p:spPr>
          <a:xfrm>
            <a:off x="6756401" y="3018313"/>
            <a:ext cx="1201245" cy="836152"/>
          </a:xfrm>
          <a:prstGeom prst="diamond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th-TH" sz="135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075885" y="3276601"/>
          <a:ext cx="552450" cy="29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Equation" r:id="rId17" imgW="533160" imgH="241200" progId="Equation.DSMT4">
                  <p:embed/>
                </p:oleObj>
              </mc:Choice>
              <mc:Fallback>
                <p:oleObj name="Equation" r:id="rId17" imgW="533160" imgH="2412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75885" y="3276601"/>
                        <a:ext cx="552450" cy="297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7352111" y="3846707"/>
            <a:ext cx="0" cy="27623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6250922" y="4108654"/>
            <a:ext cx="2186740" cy="68580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54070"/>
              </p:ext>
            </p:extLst>
          </p:nvPr>
        </p:nvGraphicFramePr>
        <p:xfrm>
          <a:off x="7413067" y="4320615"/>
          <a:ext cx="196454" cy="29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Equation" r:id="rId19" imgW="190440" imgH="241200" progId="Equation.DSMT4">
                  <p:embed/>
                </p:oleObj>
              </mc:Choice>
              <mc:Fallback>
                <p:oleObj name="Equation" r:id="rId19" imgW="190440" imgH="2412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13067" y="4320615"/>
                        <a:ext cx="196454" cy="297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>
          <a:xfrm>
            <a:off x="5409593" y="3839260"/>
            <a:ext cx="0" cy="11863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5412512" y="5025629"/>
            <a:ext cx="2059547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7470681" y="4792042"/>
            <a:ext cx="0" cy="233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7075885" y="5025629"/>
            <a:ext cx="0" cy="20226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1"/>
          </p:cNvCxnSpPr>
          <p:nvPr/>
        </p:nvCxnSpPr>
        <p:spPr>
          <a:xfrm flipH="1">
            <a:off x="5401499" y="5570797"/>
            <a:ext cx="898889" cy="145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2902638" y="4707118"/>
            <a:ext cx="0" cy="8545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>
            <a:off x="2899214" y="5561633"/>
            <a:ext cx="32143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itle 1"/>
          <p:cNvSpPr txBox="1">
            <a:spLocks/>
          </p:cNvSpPr>
          <p:nvPr/>
        </p:nvSpPr>
        <p:spPr>
          <a:xfrm>
            <a:off x="178393" y="427528"/>
            <a:ext cx="8814102" cy="94055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ตอนวิธี 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Constrained K-means clustering Euclidean</a:t>
            </a:r>
            <a:endParaRPr lang="th-TH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864175" y="3180138"/>
            <a:ext cx="868093" cy="2202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th-TH" sz="1350" dirty="0">
              <a:solidFill>
                <a:schemeClr val="tx1"/>
              </a:solidFill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7369203" y="3866120"/>
            <a:ext cx="647797" cy="22253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th-TH" sz="1350" dirty="0">
              <a:solidFill>
                <a:schemeClr val="tx1"/>
              </a:solidFill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sp>
        <p:nvSpPr>
          <p:cNvPr id="5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2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398934" y="4270862"/>
            <a:ext cx="18630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th-TH" sz="2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ำหนด</a:t>
            </a:r>
            <a:r>
              <a:rPr lang="th-TH" sz="20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        </a:t>
            </a:r>
            <a:r>
              <a:rPr lang="th-TH" sz="2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งเดิม</a:t>
            </a:r>
          </a:p>
        </p:txBody>
      </p:sp>
    </p:spTree>
    <p:extLst>
      <p:ext uri="{BB962C8B-B14F-4D97-AF65-F5344CB8AC3E}">
        <p14:creationId xmlns:p14="http://schemas.microsoft.com/office/powerpoint/2010/main" val="79516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155" y="722877"/>
            <a:ext cx="3598878" cy="940558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1. </a:t>
            </a:r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สำคัญและที่มา</a:t>
            </a:r>
            <a:endParaRPr lang="th-TH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z="3600" b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pPr/>
              <a:t>2</a:t>
            </a:fld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75374" y="1337481"/>
            <a:ext cx="7485988" cy="37526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66442" y="1569948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จัดกลุ่มถูกใช้เป็นกระบวนการสำคัญในการวิเคราะห์ข้อมูล</a:t>
            </a:r>
          </a:p>
          <a:p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เป็นการเรียนรู้แบบไม่มีผู้สอนโดยพิจารณาจากความคล้ายกัน</a:t>
            </a:r>
          </a:p>
          <a:p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ข้อมูล เช่น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Fuzzy K-means,  K-means</a:t>
            </a: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15875">
              <a:buFont typeface="Wingdings" panose="05000000000000000000" pitchFamily="2" charset="2"/>
              <a:buChar char="§"/>
            </a:pP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-means 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วิธีทำได้ง่าย ไม่ซับซ้อนและทำงานรวดเร็ว</a:t>
            </a:r>
          </a:p>
          <a:p>
            <a:pPr marL="457200" indent="-15875">
              <a:buFont typeface="Wingdings" panose="05000000000000000000" pitchFamily="2" charset="2"/>
              <a:buChar char="§"/>
            </a:pP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้อจำกัดอย่างหนึ่งจะต้องมีการกำหนดจำนวนกลุ่ม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ล่วงหน้า</a:t>
            </a: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bg2">
                  <a:lumMod val="60000"/>
                  <a:lumOff val="40000"/>
                </a:schemeClr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Heart 3"/>
          <p:cNvSpPr/>
          <p:nvPr/>
        </p:nvSpPr>
        <p:spPr>
          <a:xfrm>
            <a:off x="6033196" y="2457507"/>
            <a:ext cx="822960" cy="756313"/>
          </a:xfrm>
          <a:prstGeom prst="hear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010344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00047" y="1691469"/>
            <a:ext cx="777923" cy="6858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  <a:endParaRPr lang="th-TH" sz="1500" dirty="0"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8" name="Straight Arrow Connector 7"/>
          <p:cNvCxnSpPr>
            <a:stCxn id="4" idx="6"/>
          </p:cNvCxnSpPr>
          <p:nvPr/>
        </p:nvCxnSpPr>
        <p:spPr>
          <a:xfrm>
            <a:off x="1077970" y="2034369"/>
            <a:ext cx="36231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Parallelogram 9"/>
          <p:cNvSpPr/>
          <p:nvPr/>
        </p:nvSpPr>
        <p:spPr>
          <a:xfrm>
            <a:off x="1349455" y="1696587"/>
            <a:ext cx="1553960" cy="685800"/>
          </a:xfrm>
          <a:prstGeom prst="parallelogram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: Data , Number K</a:t>
            </a:r>
            <a:endParaRPr lang="th-TH" sz="1500" dirty="0"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845591" y="2033410"/>
            <a:ext cx="41509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265979" y="1696587"/>
            <a:ext cx="2545271" cy="6858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811250" y="2034369"/>
            <a:ext cx="644857" cy="51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456107" y="1691469"/>
            <a:ext cx="1809585" cy="6858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03909"/>
              </p:ext>
            </p:extLst>
          </p:nvPr>
        </p:nvGraphicFramePr>
        <p:xfrm>
          <a:off x="6880225" y="1865313"/>
          <a:ext cx="10255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0225" y="1865313"/>
                        <a:ext cx="1025525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5400000">
            <a:off x="7034949" y="2680013"/>
            <a:ext cx="644857" cy="511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3052518" y="3143666"/>
            <a:ext cx="2626296" cy="68580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300389" y="5227899"/>
            <a:ext cx="2511875" cy="687719"/>
            <a:chOff x="8355421" y="4637877"/>
            <a:chExt cx="3349166" cy="916958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20" name="Rectangle 19"/>
            <p:cNvSpPr/>
            <p:nvPr/>
          </p:nvSpPr>
          <p:spPr>
            <a:xfrm>
              <a:off x="8355421" y="4637877"/>
              <a:ext cx="3339197" cy="9144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th-TH" sz="1500" dirty="0">
                  <a:latin typeface="TH Sarabun New" panose="020B0500040200020003" pitchFamily="34" charset="-34"/>
                  <a:cs typeface="TH Sarabun New" panose="020B0500040200020003" pitchFamily="34" charset="-34"/>
                </a:rPr>
                <a:t>คำนวณ  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600837"/>
                </p:ext>
              </p:extLst>
            </p:nvPr>
          </p:nvGraphicFramePr>
          <p:xfrm>
            <a:off x="8991021" y="4676418"/>
            <a:ext cx="2713566" cy="878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4" name="Equation" r:id="rId5" imgW="1612800" imgH="469800" progId="Equation.DSMT4">
                    <p:embed/>
                  </p:oleObj>
                </mc:Choice>
                <mc:Fallback>
                  <p:oleObj name="Equation" r:id="rId5" imgW="1612800" imgH="46980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991021" y="4676418"/>
                          <a:ext cx="2713566" cy="878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Diamond 22"/>
          <p:cNvSpPr/>
          <p:nvPr/>
        </p:nvSpPr>
        <p:spPr>
          <a:xfrm>
            <a:off x="639771" y="4112226"/>
            <a:ext cx="1834232" cy="1173079"/>
          </a:xfrm>
          <a:prstGeom prst="diamond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701793" y="3436388"/>
            <a:ext cx="1054608" cy="694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1197615" y="5441826"/>
            <a:ext cx="760898" cy="48728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th-TH" sz="1500" dirty="0"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27" name="Straight Arrow Connector 26"/>
          <p:cNvCxnSpPr>
            <a:stCxn id="23" idx="2"/>
          </p:cNvCxnSpPr>
          <p:nvPr/>
        </p:nvCxnSpPr>
        <p:spPr>
          <a:xfrm flipH="1">
            <a:off x="1556886" y="5285304"/>
            <a:ext cx="1" cy="1691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833144" y="5173096"/>
            <a:ext cx="647797" cy="22253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th-TH" sz="1350" dirty="0">
              <a:solidFill>
                <a:schemeClr val="tx1"/>
              </a:solidFill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2474004" y="4702236"/>
            <a:ext cx="42941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737086" y="3795167"/>
            <a:ext cx="868093" cy="2202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th-TH" sz="1350" dirty="0">
              <a:solidFill>
                <a:schemeClr val="tx1"/>
              </a:solidFill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227583" y="5234570"/>
            <a:ext cx="2186740" cy="694536"/>
            <a:chOff x="4070849" y="4647537"/>
            <a:chExt cx="2915653" cy="926048"/>
          </a:xfrm>
        </p:grpSpPr>
        <p:sp>
          <p:nvSpPr>
            <p:cNvPr id="33" name="Rectangle 32"/>
            <p:cNvSpPr/>
            <p:nvPr/>
          </p:nvSpPr>
          <p:spPr>
            <a:xfrm>
              <a:off x="4070849" y="4659185"/>
              <a:ext cx="2915653" cy="9144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th-TH" sz="1500" dirty="0">
                <a:latin typeface="TH Sarabun New" panose="020B0500040200020003" pitchFamily="34" charset="-34"/>
                <a:cs typeface="TH Sarabun New" panose="020B0500040200020003" pitchFamily="34" charset="-34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4451393" y="4647537"/>
            <a:ext cx="2128217" cy="876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5" name="Equation" r:id="rId7" imgW="1054080" imgH="457200" progId="Equation.DSMT4">
                    <p:embed/>
                  </p:oleObj>
                </mc:Choice>
                <mc:Fallback>
                  <p:oleObj name="Equation" r:id="rId7" imgW="1054080" imgH="45720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51393" y="4647537"/>
                          <a:ext cx="2128217" cy="8765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9" name="Straight Connector 38"/>
          <p:cNvCxnSpPr/>
          <p:nvPr/>
        </p:nvCxnSpPr>
        <p:spPr>
          <a:xfrm>
            <a:off x="2363717" y="2974886"/>
            <a:ext cx="37298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6093542" y="2049725"/>
            <a:ext cx="0" cy="92516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185873"/>
              </p:ext>
            </p:extLst>
          </p:nvPr>
        </p:nvGraphicFramePr>
        <p:xfrm>
          <a:off x="3351213" y="1730375"/>
          <a:ext cx="24685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" name="Equation" r:id="rId9" imgW="2311200" imgH="457200" progId="Equation.DSMT4">
                  <p:embed/>
                </p:oleObj>
              </mc:Choice>
              <mc:Fallback>
                <p:oleObj name="Equation" r:id="rId9" imgW="231120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1213" y="1730375"/>
                        <a:ext cx="2468562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062081" y="4466184"/>
          <a:ext cx="1031967" cy="42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7" name="Equation" r:id="rId11" imgW="685800" imgH="253800" progId="Equation.DSMT4">
                  <p:embed/>
                </p:oleObj>
              </mc:Choice>
              <mc:Fallback>
                <p:oleObj name="Equation" r:id="rId11" imgW="685800" imgH="2538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2081" y="4466184"/>
                        <a:ext cx="1031967" cy="425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857363" y="2887810"/>
            <a:ext cx="1495632" cy="67848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1171132" y="3022560"/>
          <a:ext cx="723684" cy="32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8" name="Equation" r:id="rId13" imgW="444240" imgH="177480" progId="Equation.DSMT4">
                  <p:embed/>
                </p:oleObj>
              </mc:Choice>
              <mc:Fallback>
                <p:oleObj name="Equation" r:id="rId13" imgW="44424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1132" y="3022560"/>
                        <a:ext cx="723684" cy="32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V="1">
            <a:off x="1556886" y="3566294"/>
            <a:ext cx="0" cy="54593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Diamond 6"/>
          <p:cNvSpPr/>
          <p:nvPr/>
        </p:nvSpPr>
        <p:spPr>
          <a:xfrm>
            <a:off x="6756401" y="3018313"/>
            <a:ext cx="1201245" cy="836152"/>
          </a:xfrm>
          <a:prstGeom prst="diamond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th-TH" sz="135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075885" y="3276601"/>
          <a:ext cx="552450" cy="29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" name="Equation" r:id="rId15" imgW="533160" imgH="241200" progId="Equation.DSMT4">
                  <p:embed/>
                </p:oleObj>
              </mc:Choice>
              <mc:Fallback>
                <p:oleObj name="Equation" r:id="rId15" imgW="533160" imgH="2412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75885" y="3276601"/>
                        <a:ext cx="552450" cy="297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7352111" y="3846707"/>
            <a:ext cx="0" cy="27623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6250922" y="4108654"/>
            <a:ext cx="2186740" cy="68580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 sz="15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442296" y="4284223"/>
            <a:ext cx="18630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th-TH" sz="2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ำหนด</a:t>
            </a:r>
            <a:r>
              <a:rPr lang="th-TH" sz="20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        </a:t>
            </a:r>
            <a:r>
              <a:rPr lang="th-TH" sz="20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งเดิม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45427"/>
              </p:ext>
            </p:extLst>
          </p:nvPr>
        </p:nvGraphicFramePr>
        <p:xfrm>
          <a:off x="7458787" y="4335855"/>
          <a:ext cx="196454" cy="29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0" name="Equation" r:id="rId17" imgW="190440" imgH="241200" progId="Equation.DSMT4">
                  <p:embed/>
                </p:oleObj>
              </mc:Choice>
              <mc:Fallback>
                <p:oleObj name="Equation" r:id="rId17" imgW="190440" imgH="2412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58787" y="4335855"/>
                        <a:ext cx="196454" cy="297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>
          <a:xfrm>
            <a:off x="5409593" y="3839260"/>
            <a:ext cx="0" cy="11863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5412512" y="5025629"/>
            <a:ext cx="2059547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7470681" y="4792042"/>
            <a:ext cx="0" cy="233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7075885" y="5025629"/>
            <a:ext cx="0" cy="20226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20" idx="1"/>
          </p:cNvCxnSpPr>
          <p:nvPr/>
        </p:nvCxnSpPr>
        <p:spPr>
          <a:xfrm flipH="1">
            <a:off x="5401499" y="5570797"/>
            <a:ext cx="898889" cy="145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2902638" y="4707118"/>
            <a:ext cx="0" cy="8545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>
            <a:off x="2899214" y="5561633"/>
            <a:ext cx="32143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itle 1"/>
          <p:cNvSpPr txBox="1">
            <a:spLocks/>
          </p:cNvSpPr>
          <p:nvPr/>
        </p:nvSpPr>
        <p:spPr>
          <a:xfrm>
            <a:off x="0" y="236188"/>
            <a:ext cx="9422807" cy="94055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ตอนวิธี 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Constrained K-means clustering </a:t>
            </a:r>
            <a:r>
              <a:rPr lang="en-US" sz="40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Mahalanobis</a:t>
            </a:r>
            <a:endParaRPr lang="th-TH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864175" y="3180138"/>
            <a:ext cx="868093" cy="2202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th-TH" sz="1350" dirty="0">
              <a:solidFill>
                <a:schemeClr val="tx1"/>
              </a:solidFill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7369203" y="3866120"/>
            <a:ext cx="647797" cy="22253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th-TH" sz="1350" dirty="0">
              <a:solidFill>
                <a:schemeClr val="tx1"/>
              </a:solidFill>
              <a:latin typeface="Times New Roman" panose="02020603050405020304" pitchFamily="18" charset="0"/>
              <a:cs typeface="TH Sarabun New" panose="020B0500040200020003" pitchFamily="34" charset="-34"/>
            </a:endParaRPr>
          </a:p>
        </p:txBody>
      </p:sp>
      <p:sp>
        <p:nvSpPr>
          <p:cNvPr id="5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9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811257"/>
              </p:ext>
            </p:extLst>
          </p:nvPr>
        </p:nvGraphicFramePr>
        <p:xfrm>
          <a:off x="3252828" y="3290510"/>
          <a:ext cx="2225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Equation" r:id="rId19" imgW="2145960" imgH="317160" progId="Equation.DSMT4">
                  <p:embed/>
                </p:oleObj>
              </mc:Choice>
              <mc:Fallback>
                <p:oleObj name="Equation" r:id="rId19" imgW="2145960" imgH="3171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52828" y="3290510"/>
                        <a:ext cx="22256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840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945" y="410571"/>
            <a:ext cx="6885486" cy="940558"/>
          </a:xfrm>
        </p:spPr>
        <p:txBody>
          <a:bodyPr/>
          <a:lstStyle/>
          <a:p>
            <a:pPr lvl="0" algn="ctr"/>
            <a:r>
              <a:rPr lang="th-TH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ชุดข้อมูลที่นำมาทดลอง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063423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ชุดข้อมูลที่นำมาทดลองขั้นตอนวิธี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emi-supervised K-means clustering 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ชุดข้อมูลนำมาจาก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UCI dataset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ีดีงนี้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ris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eeds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Wine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anknote Authentication (Banknote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User Knowledge 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deling  (User)</a:t>
            </a:r>
            <a:endParaRPr lang="en-US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0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25387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945" y="410571"/>
            <a:ext cx="6885486" cy="940558"/>
          </a:xfrm>
        </p:spPr>
        <p:txBody>
          <a:bodyPr/>
          <a:lstStyle/>
          <a:p>
            <a:pPr lvl="0" algn="ctr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ชุดข้อมูลที่นำมาทดลอง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063423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endParaRPr lang="en-US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en-US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2357616"/>
              </p:ext>
            </p:extLst>
          </p:nvPr>
        </p:nvGraphicFramePr>
        <p:xfrm>
          <a:off x="1275686" y="1825494"/>
          <a:ext cx="6490744" cy="28322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8149">
                  <a:extLst>
                    <a:ext uri="{9D8B030D-6E8A-4147-A177-3AD203B41FA5}">
                      <a16:colId xmlns:a16="http://schemas.microsoft.com/office/drawing/2014/main" val="63030145"/>
                    </a:ext>
                  </a:extLst>
                </a:gridCol>
                <a:gridCol w="1219031">
                  <a:extLst>
                    <a:ext uri="{9D8B030D-6E8A-4147-A177-3AD203B41FA5}">
                      <a16:colId xmlns:a16="http://schemas.microsoft.com/office/drawing/2014/main" val="3979905109"/>
                    </a:ext>
                  </a:extLst>
                </a:gridCol>
                <a:gridCol w="1103599">
                  <a:extLst>
                    <a:ext uri="{9D8B030D-6E8A-4147-A177-3AD203B41FA5}">
                      <a16:colId xmlns:a16="http://schemas.microsoft.com/office/drawing/2014/main" val="2251223430"/>
                    </a:ext>
                  </a:extLst>
                </a:gridCol>
                <a:gridCol w="899651">
                  <a:extLst>
                    <a:ext uri="{9D8B030D-6E8A-4147-A177-3AD203B41FA5}">
                      <a16:colId xmlns:a16="http://schemas.microsoft.com/office/drawing/2014/main" val="59633634"/>
                    </a:ext>
                  </a:extLst>
                </a:gridCol>
                <a:gridCol w="1970314">
                  <a:extLst>
                    <a:ext uri="{9D8B030D-6E8A-4147-A177-3AD203B41FA5}">
                      <a16:colId xmlns:a16="http://schemas.microsoft.com/office/drawing/2014/main" val="14139127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ataset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013677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Iris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50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50,50,5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37952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Seeds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210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7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70,70,7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46576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Wine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78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59,71,48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9014541"/>
                  </a:ext>
                </a:extLst>
              </a:tr>
              <a:tr h="54629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Banknote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37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610,762)</a:t>
                      </a:r>
                      <a:endParaRPr lang="th-TH" sz="2400" dirty="0" smtClean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1919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User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0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5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102,129,122,5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87818865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218905"/>
              </p:ext>
            </p:extLst>
          </p:nvPr>
        </p:nvGraphicFramePr>
        <p:xfrm>
          <a:off x="3015962" y="1955326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5962" y="1955326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72962"/>
              </p:ext>
            </p:extLst>
          </p:nvPr>
        </p:nvGraphicFramePr>
        <p:xfrm>
          <a:off x="4194800" y="1943572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4800" y="1943572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58779"/>
              </p:ext>
            </p:extLst>
          </p:nvPr>
        </p:nvGraphicFramePr>
        <p:xfrm>
          <a:off x="5272195" y="192103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2195" y="1921035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14859"/>
              </p:ext>
            </p:extLst>
          </p:nvPr>
        </p:nvGraphicFramePr>
        <p:xfrm>
          <a:off x="6602413" y="189071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9" imgW="241200" imgH="330120" progId="Equation.DSMT4">
                  <p:embed/>
                </p:oleObj>
              </mc:Choice>
              <mc:Fallback>
                <p:oleObj name="Equation" r:id="rId9" imgW="241200" imgH="330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02413" y="1890713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477457" y="2528888"/>
            <a:ext cx="70762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5332092"/>
              </p:ext>
            </p:extLst>
          </p:nvPr>
        </p:nvGraphicFramePr>
        <p:xfrm>
          <a:off x="1275686" y="1825494"/>
          <a:ext cx="6490744" cy="28322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8149">
                  <a:extLst>
                    <a:ext uri="{9D8B030D-6E8A-4147-A177-3AD203B41FA5}">
                      <a16:colId xmlns:a16="http://schemas.microsoft.com/office/drawing/2014/main" val="63030145"/>
                    </a:ext>
                  </a:extLst>
                </a:gridCol>
                <a:gridCol w="1219031">
                  <a:extLst>
                    <a:ext uri="{9D8B030D-6E8A-4147-A177-3AD203B41FA5}">
                      <a16:colId xmlns:a16="http://schemas.microsoft.com/office/drawing/2014/main" val="3979905109"/>
                    </a:ext>
                  </a:extLst>
                </a:gridCol>
                <a:gridCol w="1103599">
                  <a:extLst>
                    <a:ext uri="{9D8B030D-6E8A-4147-A177-3AD203B41FA5}">
                      <a16:colId xmlns:a16="http://schemas.microsoft.com/office/drawing/2014/main" val="2251223430"/>
                    </a:ext>
                  </a:extLst>
                </a:gridCol>
                <a:gridCol w="899651">
                  <a:extLst>
                    <a:ext uri="{9D8B030D-6E8A-4147-A177-3AD203B41FA5}">
                      <a16:colId xmlns:a16="http://schemas.microsoft.com/office/drawing/2014/main" val="59633634"/>
                    </a:ext>
                  </a:extLst>
                </a:gridCol>
                <a:gridCol w="1970314">
                  <a:extLst>
                    <a:ext uri="{9D8B030D-6E8A-4147-A177-3AD203B41FA5}">
                      <a16:colId xmlns:a16="http://schemas.microsoft.com/office/drawing/2014/main" val="14139127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ataset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013677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Iris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50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50,50,5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37952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Seeds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210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7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70,70,7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46576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Wine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78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59,71,48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9014541"/>
                  </a:ext>
                </a:extLst>
              </a:tr>
              <a:tr h="54629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Banknote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37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610,762)</a:t>
                      </a:r>
                      <a:endParaRPr lang="th-TH" sz="2400" dirty="0" smtClean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1919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User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0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5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102,129,122,5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87818865"/>
                  </a:ext>
                </a:extLst>
              </a:tr>
            </a:tbl>
          </a:graphicData>
        </a:graphic>
      </p:graphicFrame>
      <p:sp>
        <p:nvSpPr>
          <p:cNvPr id="1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2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11777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945" y="410571"/>
            <a:ext cx="6885486" cy="940558"/>
          </a:xfrm>
        </p:spPr>
        <p:txBody>
          <a:bodyPr/>
          <a:lstStyle/>
          <a:p>
            <a:pPr lvl="0" algn="ctr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ชุดข้อมูลที่นำมาทดลอง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063423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ris data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ชุดข้อมูลดอกไม้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ชนิด ได้แก่ </a:t>
            </a:r>
            <a:r>
              <a:rPr lang="en-US" sz="3200" dirty="0" err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etosa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versicolor </a:t>
            </a:r>
            <a:r>
              <a:rPr lang="en-US" sz="3200" dirty="0" err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erginica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ี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แปรได้แก่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กว้างของใบเลี้ยง (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etal width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 </a:t>
            </a:r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สูงของใบเลี้ยง (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etal height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 </a:t>
            </a:r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กว้างของกลีบดอก (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epal width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สูงของกลีบดอก (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epal height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endParaRPr lang="th-TH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th-TH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th-TH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3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083353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945" y="410571"/>
            <a:ext cx="6885486" cy="940558"/>
          </a:xfrm>
        </p:spPr>
        <p:txBody>
          <a:bodyPr/>
          <a:lstStyle/>
          <a:p>
            <a:pPr lvl="0" algn="ctr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ชุดข้อมูลที่นำมาทดลอง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063423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endParaRPr lang="en-US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en-US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4202729"/>
              </p:ext>
            </p:extLst>
          </p:nvPr>
        </p:nvGraphicFramePr>
        <p:xfrm>
          <a:off x="1275686" y="1825494"/>
          <a:ext cx="6490744" cy="28322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8149">
                  <a:extLst>
                    <a:ext uri="{9D8B030D-6E8A-4147-A177-3AD203B41FA5}">
                      <a16:colId xmlns:a16="http://schemas.microsoft.com/office/drawing/2014/main" val="63030145"/>
                    </a:ext>
                  </a:extLst>
                </a:gridCol>
                <a:gridCol w="1219031">
                  <a:extLst>
                    <a:ext uri="{9D8B030D-6E8A-4147-A177-3AD203B41FA5}">
                      <a16:colId xmlns:a16="http://schemas.microsoft.com/office/drawing/2014/main" val="3979905109"/>
                    </a:ext>
                  </a:extLst>
                </a:gridCol>
                <a:gridCol w="1103599">
                  <a:extLst>
                    <a:ext uri="{9D8B030D-6E8A-4147-A177-3AD203B41FA5}">
                      <a16:colId xmlns:a16="http://schemas.microsoft.com/office/drawing/2014/main" val="2251223430"/>
                    </a:ext>
                  </a:extLst>
                </a:gridCol>
                <a:gridCol w="899651">
                  <a:extLst>
                    <a:ext uri="{9D8B030D-6E8A-4147-A177-3AD203B41FA5}">
                      <a16:colId xmlns:a16="http://schemas.microsoft.com/office/drawing/2014/main" val="59633634"/>
                    </a:ext>
                  </a:extLst>
                </a:gridCol>
                <a:gridCol w="1970314">
                  <a:extLst>
                    <a:ext uri="{9D8B030D-6E8A-4147-A177-3AD203B41FA5}">
                      <a16:colId xmlns:a16="http://schemas.microsoft.com/office/drawing/2014/main" val="14139127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ataset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013677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Iris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50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50,50,5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837952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Seeds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210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7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70,70,7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6576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Wine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78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59,71,48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9014541"/>
                  </a:ext>
                </a:extLst>
              </a:tr>
              <a:tr h="54629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Banknote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37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610,762)</a:t>
                      </a:r>
                      <a:endParaRPr lang="th-TH" sz="2400" dirty="0" smtClean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1919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User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0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5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102,129,122,5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87818865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15962" y="1955326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5962" y="1955326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94800" y="1943572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4800" y="1943572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72195" y="192103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2195" y="1921035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602413" y="189071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9" imgW="241200" imgH="330120" progId="Equation.DSMT4">
                  <p:embed/>
                </p:oleObj>
              </mc:Choice>
              <mc:Fallback>
                <p:oleObj name="Equation" r:id="rId9" imgW="241200" imgH="330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02413" y="1890713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27133" y="2971801"/>
            <a:ext cx="70762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4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931281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945" y="410571"/>
            <a:ext cx="6885486" cy="940558"/>
          </a:xfrm>
        </p:spPr>
        <p:txBody>
          <a:bodyPr/>
          <a:lstStyle/>
          <a:p>
            <a:pPr lvl="0" algn="ctr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ชุดข้อมูลที่นำมาทดลอง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063423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eeds data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ชุดข้อมูลเมล็ดข้าวสาลี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ชนิด ได้แก่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ama Rosa Canadian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ี 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7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แปรได้แก่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นาดของเมล็ด 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area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ส้นรอบ</a:t>
            </a:r>
            <a:r>
              <a:rPr lang="th-TH" sz="28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</a:t>
            </a: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บ 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perimeter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mpactnes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ยาวของเมล็ด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length of kernel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กว้างของเมล็ด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 width of kernel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ัมประสิทธิ์อสมมาตร 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asymmetry coefficient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ยาวของร่องเมล็ด 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length of kernel groove)</a:t>
            </a:r>
            <a:endParaRPr lang="en-US" sz="28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5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453531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945" y="410571"/>
            <a:ext cx="6885486" cy="940558"/>
          </a:xfrm>
        </p:spPr>
        <p:txBody>
          <a:bodyPr/>
          <a:lstStyle/>
          <a:p>
            <a:pPr lvl="0" algn="ctr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ชุดข้อมูลที่นำมาทดลอง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063423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endParaRPr lang="en-US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en-US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1251845"/>
              </p:ext>
            </p:extLst>
          </p:nvPr>
        </p:nvGraphicFramePr>
        <p:xfrm>
          <a:off x="1275686" y="1825494"/>
          <a:ext cx="6490744" cy="28322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8149">
                  <a:extLst>
                    <a:ext uri="{9D8B030D-6E8A-4147-A177-3AD203B41FA5}">
                      <a16:colId xmlns:a16="http://schemas.microsoft.com/office/drawing/2014/main" val="63030145"/>
                    </a:ext>
                  </a:extLst>
                </a:gridCol>
                <a:gridCol w="1219031">
                  <a:extLst>
                    <a:ext uri="{9D8B030D-6E8A-4147-A177-3AD203B41FA5}">
                      <a16:colId xmlns:a16="http://schemas.microsoft.com/office/drawing/2014/main" val="3979905109"/>
                    </a:ext>
                  </a:extLst>
                </a:gridCol>
                <a:gridCol w="1103599">
                  <a:extLst>
                    <a:ext uri="{9D8B030D-6E8A-4147-A177-3AD203B41FA5}">
                      <a16:colId xmlns:a16="http://schemas.microsoft.com/office/drawing/2014/main" val="2251223430"/>
                    </a:ext>
                  </a:extLst>
                </a:gridCol>
                <a:gridCol w="899651">
                  <a:extLst>
                    <a:ext uri="{9D8B030D-6E8A-4147-A177-3AD203B41FA5}">
                      <a16:colId xmlns:a16="http://schemas.microsoft.com/office/drawing/2014/main" val="59633634"/>
                    </a:ext>
                  </a:extLst>
                </a:gridCol>
                <a:gridCol w="1970314">
                  <a:extLst>
                    <a:ext uri="{9D8B030D-6E8A-4147-A177-3AD203B41FA5}">
                      <a16:colId xmlns:a16="http://schemas.microsoft.com/office/drawing/2014/main" val="14139127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ataset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013677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Iris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50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50,50,5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837952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Seeds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210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7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70,70,7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46576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Wine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78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59,71,48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89014541"/>
                  </a:ext>
                </a:extLst>
              </a:tr>
              <a:tr h="54629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Banknote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37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610,762)</a:t>
                      </a:r>
                      <a:endParaRPr lang="th-TH" sz="2400" dirty="0" smtClean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1919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User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0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5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102,129,122,5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87818865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15962" y="1955326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5962" y="1955326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94800" y="1943572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4800" y="1943572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72195" y="192103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2195" y="1921035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602413" y="189071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9" imgW="241200" imgH="330120" progId="Equation.DSMT4">
                  <p:embed/>
                </p:oleObj>
              </mc:Choice>
              <mc:Fallback>
                <p:oleObj name="Equation" r:id="rId9" imgW="241200" imgH="330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02413" y="1890713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27133" y="3429009"/>
            <a:ext cx="70762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6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601603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945" y="410571"/>
            <a:ext cx="6885486" cy="940558"/>
          </a:xfrm>
        </p:spPr>
        <p:txBody>
          <a:bodyPr/>
          <a:lstStyle/>
          <a:p>
            <a:pPr lvl="0" algn="ctr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ชุดข้อมูลที่นำมาทดลอง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063423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wine data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ชุดข้อมูลไวน์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ชนิด ได้แก่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type1 type2 type3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ี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2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แปรได้แก่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ดมาลิก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alic acid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agnesium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เข้มของสี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color intensity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Alcalinity</a:t>
            </a:r>
            <a:endParaRPr lang="en-US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otal phenol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Flavanoids</a:t>
            </a:r>
            <a:endParaRPr lang="en-US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nflavanoids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phenols</a:t>
            </a:r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roanthocyanins</a:t>
            </a:r>
            <a:endParaRPr lang="en-US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Hu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roline</a:t>
            </a:r>
            <a:endParaRPr lang="en-US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D280/OD315 of diluted wines</a:t>
            </a:r>
            <a:endParaRPr lang="en-US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7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13175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945" y="410571"/>
            <a:ext cx="6885486" cy="940558"/>
          </a:xfrm>
        </p:spPr>
        <p:txBody>
          <a:bodyPr/>
          <a:lstStyle/>
          <a:p>
            <a:pPr lvl="0" algn="ctr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ชุดข้อมูลที่นำมาทดลอง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063423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endParaRPr lang="en-US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en-US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9259746"/>
              </p:ext>
            </p:extLst>
          </p:nvPr>
        </p:nvGraphicFramePr>
        <p:xfrm>
          <a:off x="1275686" y="1825494"/>
          <a:ext cx="6490744" cy="28322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8149">
                  <a:extLst>
                    <a:ext uri="{9D8B030D-6E8A-4147-A177-3AD203B41FA5}">
                      <a16:colId xmlns:a16="http://schemas.microsoft.com/office/drawing/2014/main" val="63030145"/>
                    </a:ext>
                  </a:extLst>
                </a:gridCol>
                <a:gridCol w="1219031">
                  <a:extLst>
                    <a:ext uri="{9D8B030D-6E8A-4147-A177-3AD203B41FA5}">
                      <a16:colId xmlns:a16="http://schemas.microsoft.com/office/drawing/2014/main" val="3979905109"/>
                    </a:ext>
                  </a:extLst>
                </a:gridCol>
                <a:gridCol w="1103599">
                  <a:extLst>
                    <a:ext uri="{9D8B030D-6E8A-4147-A177-3AD203B41FA5}">
                      <a16:colId xmlns:a16="http://schemas.microsoft.com/office/drawing/2014/main" val="2251223430"/>
                    </a:ext>
                  </a:extLst>
                </a:gridCol>
                <a:gridCol w="899651">
                  <a:extLst>
                    <a:ext uri="{9D8B030D-6E8A-4147-A177-3AD203B41FA5}">
                      <a16:colId xmlns:a16="http://schemas.microsoft.com/office/drawing/2014/main" val="59633634"/>
                    </a:ext>
                  </a:extLst>
                </a:gridCol>
                <a:gridCol w="1970314">
                  <a:extLst>
                    <a:ext uri="{9D8B030D-6E8A-4147-A177-3AD203B41FA5}">
                      <a16:colId xmlns:a16="http://schemas.microsoft.com/office/drawing/2014/main" val="14139127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ataset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013677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Iris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50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50,50,5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837952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Seeds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210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7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70,70,7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46576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Wine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78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59,71,48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9014541"/>
                  </a:ext>
                </a:extLst>
              </a:tr>
              <a:tr h="54629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Banknote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37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610,762)</a:t>
                      </a:r>
                      <a:endParaRPr lang="th-TH" sz="2400" dirty="0" smtClean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1919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User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0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5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102,129,122,5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87818865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15962" y="1955326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5962" y="1955326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94800" y="1943572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4800" y="1943572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72195" y="192103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2195" y="1921035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602413" y="189071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Equation" r:id="rId9" imgW="241200" imgH="330120" progId="Equation.DSMT4">
                  <p:embed/>
                </p:oleObj>
              </mc:Choice>
              <mc:Fallback>
                <p:oleObj name="Equation" r:id="rId9" imgW="241200" imgH="330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02413" y="1890713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27133" y="3914791"/>
            <a:ext cx="70762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8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34818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945" y="410571"/>
            <a:ext cx="6885486" cy="940558"/>
          </a:xfrm>
        </p:spPr>
        <p:txBody>
          <a:bodyPr/>
          <a:lstStyle/>
          <a:p>
            <a:pPr lvl="0" algn="ctr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ชุดข้อมูลที่นำมาทดลอง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063423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anknote data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ชุดข้อมูลถูกสกัดจากภาพที่ถ่าย เพื่อตรวจสอบความถูกต้องของธนบัตร 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ชนิด ได้แก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่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true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false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ี 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แปรได้แก่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แปรปรวนของการแปลงภาพ 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variance of Wavelet transformed image)</a:t>
            </a: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en-US" sz="28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เบ้ของ</a:t>
            </a:r>
            <a:r>
              <a:rPr lang="th-TH" sz="28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แปลงภาพ 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skewness of </a:t>
            </a:r>
            <a:r>
              <a:rPr lang="en-US" sz="28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Wavelet transformed image)</a:t>
            </a:r>
            <a:r>
              <a:rPr lang="th-TH" sz="28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en-US" sz="28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โด่งของ</a:t>
            </a:r>
            <a:r>
              <a:rPr lang="th-TH" sz="28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แปลงภาพ 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kurtosis of </a:t>
            </a:r>
            <a:r>
              <a:rPr lang="en-US" sz="28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Wavelet transformed image)</a:t>
            </a:r>
            <a:r>
              <a:rPr lang="th-TH" sz="28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en-US" sz="28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อนโทรปีของภาพ 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entropy of image</a:t>
            </a:r>
            <a:r>
              <a:rPr lang="en-US" sz="28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r>
              <a:rPr lang="th-TH" sz="28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en-US" sz="28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9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680382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6482" y="899821"/>
            <a:ext cx="6885486" cy="940558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1. </a:t>
            </a:r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สำคัญและที่มา </a:t>
            </a:r>
            <a:r>
              <a:rPr lang="km-K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ต่อ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endParaRPr lang="th-TH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z="3600" b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pPr/>
              <a:t>3</a:t>
            </a:fld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66442" y="2066681"/>
            <a:ext cx="7827182" cy="2581519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457200" indent="-457200">
              <a:buFont typeface="Wingdings" panose="05000000000000000000" pitchFamily="2" charset="2"/>
              <a:buChar char="§"/>
            </a:pP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การ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ประยุกต์ใช้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งานจริง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ชุด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้อมูลใดๆ จะมีหน่วยตัวอย่างที่มีการกำกับ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อยู่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ำนวนหนึ่ง ซึ่งเรียกว่า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labeled data </a:t>
            </a:r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ึง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ามารถนำข้อมูลที่กำกับ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จำนวนหนึ่งร่วมกับ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้อมูลที่ไม่มีการกำกับ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 มา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ช้ในการจัดกลุ่มข้อมูล วิธีการนี้เรียกว่า 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emi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upervised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ustering</a:t>
            </a:r>
          </a:p>
        </p:txBody>
      </p:sp>
    </p:spTree>
    <p:extLst>
      <p:ext uri="{BB962C8B-B14F-4D97-AF65-F5344CB8AC3E}">
        <p14:creationId xmlns:p14="http://schemas.microsoft.com/office/powerpoint/2010/main" val="3235763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945" y="410571"/>
            <a:ext cx="6885486" cy="940558"/>
          </a:xfrm>
        </p:spPr>
        <p:txBody>
          <a:bodyPr/>
          <a:lstStyle/>
          <a:p>
            <a:pPr lvl="0" algn="ctr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ชุดข้อมูลที่นำมาทดลอง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063423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en-US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3868618"/>
              </p:ext>
            </p:extLst>
          </p:nvPr>
        </p:nvGraphicFramePr>
        <p:xfrm>
          <a:off x="1275686" y="1825494"/>
          <a:ext cx="6490744" cy="28322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8149">
                  <a:extLst>
                    <a:ext uri="{9D8B030D-6E8A-4147-A177-3AD203B41FA5}">
                      <a16:colId xmlns:a16="http://schemas.microsoft.com/office/drawing/2014/main" val="63030145"/>
                    </a:ext>
                  </a:extLst>
                </a:gridCol>
                <a:gridCol w="1219031">
                  <a:extLst>
                    <a:ext uri="{9D8B030D-6E8A-4147-A177-3AD203B41FA5}">
                      <a16:colId xmlns:a16="http://schemas.microsoft.com/office/drawing/2014/main" val="3979905109"/>
                    </a:ext>
                  </a:extLst>
                </a:gridCol>
                <a:gridCol w="1103599">
                  <a:extLst>
                    <a:ext uri="{9D8B030D-6E8A-4147-A177-3AD203B41FA5}">
                      <a16:colId xmlns:a16="http://schemas.microsoft.com/office/drawing/2014/main" val="2251223430"/>
                    </a:ext>
                  </a:extLst>
                </a:gridCol>
                <a:gridCol w="899651">
                  <a:extLst>
                    <a:ext uri="{9D8B030D-6E8A-4147-A177-3AD203B41FA5}">
                      <a16:colId xmlns:a16="http://schemas.microsoft.com/office/drawing/2014/main" val="59633634"/>
                    </a:ext>
                  </a:extLst>
                </a:gridCol>
                <a:gridCol w="1970314">
                  <a:extLst>
                    <a:ext uri="{9D8B030D-6E8A-4147-A177-3AD203B41FA5}">
                      <a16:colId xmlns:a16="http://schemas.microsoft.com/office/drawing/2014/main" val="14139127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dataset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h-TH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013677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Iris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50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50,50,5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837952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Seeds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210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7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70,70,7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46576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Wine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78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59,71,48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9014541"/>
                  </a:ext>
                </a:extLst>
              </a:tr>
              <a:tr h="54629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Banknote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137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2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610,762)</a:t>
                      </a:r>
                      <a:endParaRPr lang="th-TH" sz="2400" dirty="0" smtClean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1919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User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03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5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4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H Sarabun New" panose="020B0500040200020003" pitchFamily="34" charset="-34"/>
                          <a:cs typeface="TH Sarabun New" panose="020B0500040200020003" pitchFamily="34" charset="-34"/>
                        </a:rPr>
                        <a:t>(102,129,122,50)</a:t>
                      </a:r>
                      <a:endParaRPr lang="th-TH" sz="2400" dirty="0">
                        <a:latin typeface="TH Sarabun New" panose="020B0500040200020003" pitchFamily="34" charset="-34"/>
                        <a:cs typeface="TH Sarabun New" panose="020B0500040200020003" pitchFamily="34" charset="-34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7818865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15962" y="1955326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5962" y="1955326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94800" y="1943572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4800" y="1943572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72195" y="192103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2195" y="1921035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602413" y="189071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9" imgW="241200" imgH="330120" progId="Equation.DSMT4">
                  <p:embed/>
                </p:oleObj>
              </mc:Choice>
              <mc:Fallback>
                <p:oleObj name="Equation" r:id="rId9" imgW="241200" imgH="330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02413" y="1890713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27133" y="4414863"/>
            <a:ext cx="70762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0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11104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945" y="410571"/>
            <a:ext cx="6885486" cy="940558"/>
          </a:xfrm>
        </p:spPr>
        <p:txBody>
          <a:bodyPr/>
          <a:lstStyle/>
          <a:p>
            <a:pPr lvl="0" algn="ctr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ชุดข้อมูลที่นำมาทดลอง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063423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user data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ชุดข้อมูลเกี่ยวกับความรู้ของนักเรียนกับหัวข้อเครื่องไฟฟ้ากระแสตรง มี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ะดับ ได้แก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่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high middle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ow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ery low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ี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5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แปรได้แก่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ะดับของเวลาในการศึกษาสำหรับเป้าหมายวัตถุประสงค์ (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he degree of study time for goal object materials</a:t>
            </a:r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ะดับจำนวนซ้ำของผู้ใช้สำหรับเป้าหมายวัตถุประสงค์ (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he degree of repetition number of user for goal object materials</a:t>
            </a:r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ะดับของเวลาการศึกษาของผู้ใช้ที่เกี่ยวข้องกับวัตถุเป้าหมาย (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he degree of study time of user for related objects with goal object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 </a:t>
            </a:r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ประสิทธิภาพการสอบของผู้ใช้ที่เกี่ยวข้องกับวัตถุเป้าหมาย (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he exam performance of user for related objects with goal object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 </a:t>
            </a:r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ประสิทธิภาพการสอบของผู้ใช้สำหรับเป้าหมายวัตถุประสงค์ (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The exam performance of user for goal object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endParaRPr lang="en-US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1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69314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945" y="410571"/>
            <a:ext cx="6885486" cy="940558"/>
          </a:xfrm>
        </p:spPr>
        <p:txBody>
          <a:bodyPr/>
          <a:lstStyle/>
          <a:p>
            <a:pPr lvl="0" algn="ctr"/>
            <a:r>
              <a:rPr lang="en-US" sz="4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4. </a:t>
            </a:r>
            <a:r>
              <a:rPr lang="th-TH" sz="4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กำหนดการทดลองกับ </a:t>
            </a: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UCI</a:t>
            </a:r>
            <a:r>
              <a:rPr lang="en-US" sz="4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 dataset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063423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en-US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"/>
              <p:cNvSpPr/>
              <p:nvPr/>
            </p:nvSpPr>
            <p:spPr>
              <a:xfrm>
                <a:off x="3198763" y="1634336"/>
                <a:ext cx="1337481" cy="600501"/>
              </a:xfrm>
              <a:prstGeom prst="roundRect">
                <a:avLst/>
              </a:prstGeom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th-TH" dirty="0"/>
              </a:p>
            </p:txBody>
          </p:sp>
        </mc:Choice>
        <mc:Fallback xmlns=""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8763" y="1634336"/>
                <a:ext cx="1337481" cy="600501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>
            <a:stCxn id="4" idx="2"/>
          </p:cNvCxnSpPr>
          <p:nvPr/>
        </p:nvCxnSpPr>
        <p:spPr>
          <a:xfrm flipH="1">
            <a:off x="2470245" y="2234837"/>
            <a:ext cx="1397259" cy="696036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94800" y="2234837"/>
            <a:ext cx="1468771" cy="696036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1146816" y="2889927"/>
                <a:ext cx="2035707" cy="808633"/>
              </a:xfrm>
              <a:prstGeom prst="roundRect">
                <a:avLst/>
              </a:prstGeom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th-TH" dirty="0"/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816" y="2889927"/>
                <a:ext cx="2035707" cy="808633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/>
              <p:cNvSpPr/>
              <p:nvPr/>
            </p:nvSpPr>
            <p:spPr>
              <a:xfrm>
                <a:off x="4192775" y="2930873"/>
                <a:ext cx="1958163" cy="767688"/>
              </a:xfrm>
              <a:prstGeom prst="roundRect">
                <a:avLst/>
              </a:prstGeom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th-TH" dirty="0"/>
              </a:p>
            </p:txBody>
          </p:sp>
        </mc:Choice>
        <mc:Fallback xmlns="">
          <p:sp>
            <p:nvSpPr>
              <p:cNvPr id="12" name="Rounded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775" y="2930873"/>
                <a:ext cx="1958163" cy="767688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>
            <a:off x="6421273" y="2569206"/>
            <a:ext cx="36393" cy="2880000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ounded Rectangle 18"/>
              <p:cNvSpPr/>
              <p:nvPr/>
            </p:nvSpPr>
            <p:spPr>
              <a:xfrm>
                <a:off x="6782937" y="2344018"/>
                <a:ext cx="1746913" cy="395785"/>
              </a:xfrm>
              <a:prstGeom prst="round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1600" dirty="0" smtClean="0">
                    <a:solidFill>
                      <a:schemeClr val="bg1"/>
                    </a:solidFill>
                  </a:rPr>
                  <a:t>=5%</a:t>
                </a:r>
                <a:r>
                  <a:rPr lang="th-TH" sz="1600" dirty="0" smtClean="0">
                    <a:solidFill>
                      <a:schemeClr val="bg1"/>
                    </a:solidFill>
                  </a:rPr>
                  <a:t>ของ</a:t>
                </a:r>
                <a:r>
                  <a:rPr lang="en-US" sz="1600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th-TH" sz="1600" dirty="0" smtClean="0">
                    <a:solidFill>
                      <a:schemeClr val="bg1"/>
                    </a:solidFill>
                  </a:rPr>
                  <a:t> </a:t>
                </a:r>
                <a:endParaRPr lang="th-TH" sz="1600" dirty="0"/>
              </a:p>
            </p:txBody>
          </p:sp>
        </mc:Choice>
        <mc:Fallback xmlns="">
          <p:sp>
            <p:nvSpPr>
              <p:cNvPr id="19" name="Rounded 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2937" y="2344018"/>
                <a:ext cx="1746913" cy="395785"/>
              </a:xfrm>
              <a:prstGeom prst="roundRect">
                <a:avLst/>
              </a:prstGeom>
              <a:blipFill>
                <a:blip r:embed="rId5"/>
                <a:stretch>
                  <a:fillRect b="-7463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ounded Rectangle 19"/>
              <p:cNvSpPr/>
              <p:nvPr/>
            </p:nvSpPr>
            <p:spPr>
              <a:xfrm>
                <a:off x="6782937" y="2905849"/>
                <a:ext cx="1746913" cy="395785"/>
              </a:xfrm>
              <a:prstGeom prst="round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1600" dirty="0" smtClean="0">
                    <a:solidFill>
                      <a:schemeClr val="bg1"/>
                    </a:solidFill>
                  </a:rPr>
                  <a:t>=10%</a:t>
                </a:r>
                <a:r>
                  <a:rPr lang="th-TH" sz="1600" dirty="0">
                    <a:solidFill>
                      <a:schemeClr val="bg1"/>
                    </a:solidFill>
                  </a:rPr>
                  <a:t> </a:t>
                </a:r>
                <a:r>
                  <a:rPr lang="th-TH" sz="1600" dirty="0" smtClean="0">
                    <a:solidFill>
                      <a:schemeClr val="bg1"/>
                    </a:solidFill>
                  </a:rPr>
                  <a:t>ของ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th-TH" sz="1600" dirty="0" smtClean="0">
                    <a:solidFill>
                      <a:schemeClr val="bg1"/>
                    </a:solidFill>
                  </a:rPr>
                  <a:t> </a:t>
                </a:r>
                <a:endParaRPr lang="th-TH" dirty="0"/>
              </a:p>
            </p:txBody>
          </p:sp>
        </mc:Choice>
        <mc:Fallback xmlns="">
          <p:sp>
            <p:nvSpPr>
              <p:cNvPr id="20" name="Rounded 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2937" y="2905849"/>
                <a:ext cx="1746913" cy="395785"/>
              </a:xfrm>
              <a:prstGeom prst="roundRect">
                <a:avLst/>
              </a:prstGeom>
              <a:blipFill>
                <a:blip r:embed="rId6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0"/>
              <p:cNvSpPr/>
              <p:nvPr/>
            </p:nvSpPr>
            <p:spPr>
              <a:xfrm>
                <a:off x="6808651" y="3464858"/>
                <a:ext cx="1721199" cy="395785"/>
              </a:xfrm>
              <a:prstGeom prst="round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1600" dirty="0" smtClean="0">
                    <a:solidFill>
                      <a:schemeClr val="bg1"/>
                    </a:solidFill>
                  </a:rPr>
                  <a:t>=20%</a:t>
                </a:r>
                <a:r>
                  <a:rPr lang="th-TH" sz="1600" dirty="0">
                    <a:solidFill>
                      <a:schemeClr val="bg1"/>
                    </a:solidFill>
                  </a:rPr>
                  <a:t> </a:t>
                </a:r>
                <a:r>
                  <a:rPr lang="th-TH" sz="1600" dirty="0" smtClean="0">
                    <a:solidFill>
                      <a:schemeClr val="bg1"/>
                    </a:solidFill>
                  </a:rPr>
                  <a:t>ของ</a:t>
                </a:r>
                <a:r>
                  <a:rPr lang="en-US" sz="1600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th-TH" sz="1600" dirty="0" smtClean="0">
                    <a:solidFill>
                      <a:schemeClr val="bg1"/>
                    </a:solidFill>
                  </a:rPr>
                  <a:t> </a:t>
                </a:r>
                <a:endParaRPr lang="th-TH" dirty="0"/>
              </a:p>
            </p:txBody>
          </p:sp>
        </mc:Choice>
        <mc:Fallback xmlns="">
          <p:sp>
            <p:nvSpPr>
              <p:cNvPr id="21" name="Rounded 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8651" y="3464858"/>
                <a:ext cx="1721199" cy="395785"/>
              </a:xfrm>
              <a:prstGeom prst="roundRect">
                <a:avLst/>
              </a:prstGeom>
              <a:blipFill>
                <a:blip r:embed="rId7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/>
          <p:cNvCxnSpPr>
            <a:stCxn id="12" idx="3"/>
          </p:cNvCxnSpPr>
          <p:nvPr/>
        </p:nvCxnSpPr>
        <p:spPr>
          <a:xfrm flipV="1">
            <a:off x="6150938" y="3301635"/>
            <a:ext cx="277158" cy="130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6428096" y="2535087"/>
            <a:ext cx="354842" cy="68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6457666" y="3096918"/>
            <a:ext cx="354842" cy="68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6421273" y="3655927"/>
            <a:ext cx="354842" cy="68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6462563" y="4271814"/>
            <a:ext cx="354842" cy="68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6474630" y="4832545"/>
            <a:ext cx="354842" cy="68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ounded Rectangle 37"/>
              <p:cNvSpPr/>
              <p:nvPr/>
            </p:nvSpPr>
            <p:spPr>
              <a:xfrm>
                <a:off x="6843119" y="4038107"/>
                <a:ext cx="1673083" cy="395785"/>
              </a:xfrm>
              <a:prstGeom prst="round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1600" dirty="0" smtClean="0">
                    <a:solidFill>
                      <a:schemeClr val="bg1"/>
                    </a:solidFill>
                  </a:rPr>
                  <a:t>=30%</a:t>
                </a:r>
                <a:r>
                  <a:rPr lang="th-TH" sz="1600" dirty="0">
                    <a:solidFill>
                      <a:schemeClr val="bg1"/>
                    </a:solidFill>
                  </a:rPr>
                  <a:t> </a:t>
                </a:r>
                <a:r>
                  <a:rPr lang="th-TH" sz="1600" dirty="0" smtClean="0">
                    <a:solidFill>
                      <a:schemeClr val="bg1"/>
                    </a:solidFill>
                  </a:rPr>
                  <a:t>ของ</a:t>
                </a:r>
                <a:r>
                  <a:rPr lang="en-US" sz="1600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th-TH" sz="1600" dirty="0" smtClean="0">
                    <a:solidFill>
                      <a:schemeClr val="bg1"/>
                    </a:solidFill>
                  </a:rPr>
                  <a:t> </a:t>
                </a:r>
                <a:endParaRPr lang="th-TH" sz="1600" dirty="0"/>
              </a:p>
            </p:txBody>
          </p:sp>
        </mc:Choice>
        <mc:Fallback xmlns="">
          <p:sp>
            <p:nvSpPr>
              <p:cNvPr id="38" name="Rounded 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3119" y="4038107"/>
                <a:ext cx="1673083" cy="395785"/>
              </a:xfrm>
              <a:prstGeom prst="roundRect">
                <a:avLst/>
              </a:prstGeom>
              <a:blipFill>
                <a:blip r:embed="rId8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ounded Rectangle 38"/>
              <p:cNvSpPr/>
              <p:nvPr/>
            </p:nvSpPr>
            <p:spPr>
              <a:xfrm>
                <a:off x="6843120" y="4649410"/>
                <a:ext cx="1673082" cy="395785"/>
              </a:xfrm>
              <a:prstGeom prst="round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1600" dirty="0" smtClean="0">
                    <a:solidFill>
                      <a:schemeClr val="bg1"/>
                    </a:solidFill>
                  </a:rPr>
                  <a:t>=40%</a:t>
                </a:r>
                <a:r>
                  <a:rPr lang="th-TH" sz="1600" dirty="0">
                    <a:solidFill>
                      <a:schemeClr val="bg1"/>
                    </a:solidFill>
                  </a:rPr>
                  <a:t> </a:t>
                </a:r>
                <a:r>
                  <a:rPr lang="th-TH" sz="1600" dirty="0" smtClean="0">
                    <a:solidFill>
                      <a:schemeClr val="bg1"/>
                    </a:solidFill>
                  </a:rPr>
                  <a:t>ของ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th-TH" sz="1600" dirty="0" smtClean="0">
                    <a:solidFill>
                      <a:schemeClr val="bg1"/>
                    </a:solidFill>
                  </a:rPr>
                  <a:t> </a:t>
                </a:r>
                <a:endParaRPr lang="th-TH" sz="1600" dirty="0"/>
              </a:p>
            </p:txBody>
          </p:sp>
        </mc:Choice>
        <mc:Fallback xmlns="">
          <p:sp>
            <p:nvSpPr>
              <p:cNvPr id="39" name="Rounded 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3120" y="4649410"/>
                <a:ext cx="1673082" cy="395785"/>
              </a:xfrm>
              <a:prstGeom prst="roundRect">
                <a:avLst/>
              </a:prstGeom>
              <a:blipFill>
                <a:blip r:embed="rId9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Connector 39"/>
          <p:cNvCxnSpPr/>
          <p:nvPr/>
        </p:nvCxnSpPr>
        <p:spPr>
          <a:xfrm flipV="1">
            <a:off x="6462563" y="5424768"/>
            <a:ext cx="354842" cy="68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ounded Rectangle 41"/>
              <p:cNvSpPr/>
              <p:nvPr/>
            </p:nvSpPr>
            <p:spPr>
              <a:xfrm>
                <a:off x="6830834" y="5226875"/>
                <a:ext cx="1685367" cy="395785"/>
              </a:xfrm>
              <a:prstGeom prst="round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1600" dirty="0" smtClean="0">
                    <a:solidFill>
                      <a:schemeClr val="bg1"/>
                    </a:solidFill>
                  </a:rPr>
                  <a:t>=50%</a:t>
                </a:r>
                <a:r>
                  <a:rPr lang="th-TH" sz="1600" dirty="0">
                    <a:solidFill>
                      <a:schemeClr val="bg1"/>
                    </a:solidFill>
                  </a:rPr>
                  <a:t> </a:t>
                </a:r>
                <a:r>
                  <a:rPr lang="th-TH" sz="1600" dirty="0" smtClean="0">
                    <a:solidFill>
                      <a:schemeClr val="bg1"/>
                    </a:solidFill>
                  </a:rPr>
                  <a:t>ของ</a:t>
                </a:r>
                <a:r>
                  <a:rPr lang="en-US" sz="1600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th-TH" sz="1600" dirty="0" smtClean="0">
                    <a:solidFill>
                      <a:schemeClr val="bg1"/>
                    </a:solidFill>
                  </a:rPr>
                  <a:t> </a:t>
                </a:r>
                <a:endParaRPr lang="th-TH" sz="1600" dirty="0"/>
              </a:p>
            </p:txBody>
          </p:sp>
        </mc:Choice>
        <mc:Fallback xmlns="">
          <p:sp>
            <p:nvSpPr>
              <p:cNvPr id="42" name="Rounded 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834" y="5226875"/>
                <a:ext cx="1685367" cy="395785"/>
              </a:xfrm>
              <a:prstGeom prst="roundRect">
                <a:avLst/>
              </a:prstGeom>
              <a:blipFill>
                <a:blip r:embed="rId10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275960" y="2314909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50%</a:t>
            </a:r>
            <a:endParaRPr lang="th-TH" dirty="0"/>
          </a:p>
        </p:txBody>
      </p:sp>
      <p:sp>
        <p:nvSpPr>
          <p:cNvPr id="13" name="Rectangle 12"/>
          <p:cNvSpPr/>
          <p:nvPr/>
        </p:nvSpPr>
        <p:spPr>
          <a:xfrm>
            <a:off x="4780566" y="2205304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50%</a:t>
            </a:r>
            <a:endParaRPr lang="th-TH" dirty="0"/>
          </a:p>
        </p:txBody>
      </p:sp>
      <p:sp>
        <p:nvSpPr>
          <p:cNvPr id="2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2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01305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0505" y="884865"/>
            <a:ext cx="6885486" cy="940558"/>
          </a:xfrm>
        </p:spPr>
        <p:txBody>
          <a:bodyPr/>
          <a:lstStyle/>
          <a:p>
            <a:pPr lvl="0" algn="ctr"/>
            <a:r>
              <a:rPr lang="th-TH" sz="4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ทดลองกั</a:t>
            </a:r>
            <a:r>
              <a:rPr lang="th-TH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บ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UCI dataset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le 1"/>
              <p:cNvSpPr txBox="1">
                <a:spLocks/>
              </p:cNvSpPr>
              <p:nvPr/>
            </p:nvSpPr>
            <p:spPr>
              <a:xfrm>
                <a:off x="880945" y="1825423"/>
                <a:ext cx="7827182" cy="3066617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Autofit/>
              </a:bodyPr>
              <a:lstStyle>
                <a:lvl1pPr algn="l" defTabSz="457207" rtl="0" eaLnBrk="1" latinLnBrk="0" hangingPunct="1">
                  <a:spcBef>
                    <a:spcPct val="0"/>
                  </a:spcBef>
                  <a:buNone/>
                  <a:defRPr sz="4800" b="0" i="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eaLnBrk="1" hangingPunct="1">
                  <a:defRPr>
                    <a:solidFill>
                      <a:schemeClr val="tx2"/>
                    </a:solidFill>
                  </a:defRPr>
                </a:lvl2pPr>
                <a:lvl3pPr eaLnBrk="1" hangingPunct="1">
                  <a:defRPr>
                    <a:solidFill>
                      <a:schemeClr val="tx2"/>
                    </a:solidFill>
                  </a:defRPr>
                </a:lvl3pPr>
                <a:lvl4pPr eaLnBrk="1" hangingPunct="1">
                  <a:defRPr>
                    <a:solidFill>
                      <a:schemeClr val="tx2"/>
                    </a:solidFill>
                  </a:defRPr>
                </a:lvl4pPr>
                <a:lvl5pPr eaLnBrk="1" hangingPunct="1">
                  <a:defRPr>
                    <a:solidFill>
                      <a:schemeClr val="tx2"/>
                    </a:solidFill>
                  </a:defRPr>
                </a:lvl5pPr>
                <a:lvl6pPr eaLnBrk="1" hangingPunct="1">
                  <a:defRPr>
                    <a:solidFill>
                      <a:schemeClr val="tx2"/>
                    </a:solidFill>
                  </a:defRPr>
                </a:lvl6pPr>
                <a:lvl7pPr eaLnBrk="1" hangingPunct="1">
                  <a:defRPr>
                    <a:solidFill>
                      <a:schemeClr val="tx2"/>
                    </a:solidFill>
                  </a:defRPr>
                </a:lvl7pPr>
                <a:lvl8pPr eaLnBrk="1" hangingPunct="1">
                  <a:defRPr>
                    <a:solidFill>
                      <a:schemeClr val="tx2"/>
                    </a:solidFill>
                  </a:defRPr>
                </a:lvl8pPr>
                <a:lvl9pPr eaLnBrk="1" hangingPunct="1">
                  <a:defRPr>
                    <a:solidFill>
                      <a:schemeClr val="tx2"/>
                    </a:solidFill>
                  </a:defRPr>
                </a:lvl9pPr>
              </a:lstStyle>
              <a:p>
                <a:r>
                  <a:rPr lang="th-TH" sz="3200" dirty="0" smtClean="0"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	</a:t>
                </a:r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เพื่อจัดกลุ่มข้อมู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th-TH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โดยใช้ชุดข้อมูลที่กำกับกลุ่ม </a:t>
                </a:r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จำนวน </a:t>
                </a:r>
                <a:endParaRPr lang="en-US" sz="3200" dirty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th-TH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=5% 10% 20% 30% 40% </a:t>
                </a:r>
                <a:r>
                  <a:rPr lang="th-TH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และ</a:t>
                </a:r>
                <a:r>
                  <a:rPr lang="en-US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50% </a:t>
                </a:r>
                <a:r>
                  <a:rPr lang="th-TH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ของ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th-TH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และ</a:t>
                </a:r>
                <a:r>
                  <a:rPr lang="th-TH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แต่ละชุดข้อมู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</a:t>
                </a:r>
                <a:r>
                  <a:rPr lang="th-TH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ทำ </a:t>
                </a:r>
                <a:r>
                  <a:rPr lang="en-US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10 </a:t>
                </a:r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ครั้ง โดยใช้ขั้นตอนวิธี </a:t>
                </a:r>
                <a:r>
                  <a:rPr lang="en-US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S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eeded K-means </a:t>
                </a:r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และ </a:t>
                </a:r>
                <a:r>
                  <a:rPr lang="en-US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C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onstrained K-means</a:t>
                </a:r>
                <a:r>
                  <a:rPr lang="th-TH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</a:t>
                </a:r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กับการใช้เกณฑ์วัดระยะห่าง 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Euclidean </a:t>
                </a:r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และ </a:t>
                </a:r>
                <a:r>
                  <a:rPr lang="en-US" sz="3200" dirty="0" err="1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Mahalanobis</a:t>
                </a:r>
                <a:endParaRPr lang="en-US" sz="3200" dirty="0" smtClean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โดยวัด</a:t>
                </a:r>
                <a:r>
                  <a:rPr lang="th-TH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ประสิทธิ์ภาพการจัดกลุ่มข้อมูลวัดจา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th-TH" sz="2000" dirty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:endParaRPr lang="en-US" sz="3200" dirty="0" smtClean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:endParaRPr lang="th-TH" sz="2000" dirty="0" smtClean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:r>
                  <a:rPr lang="th-TH" sz="3200" dirty="0" smtClean="0"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	</a:t>
                </a:r>
                <a:endParaRPr lang="en-US" sz="3200" dirty="0"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</p:txBody>
          </p:sp>
        </mc:Choice>
        <mc:Fallback xmlns="">
          <p:sp>
            <p:nvSpPr>
              <p:cNvPr id="9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945" y="1825423"/>
                <a:ext cx="7827182" cy="3066617"/>
              </a:xfrm>
              <a:prstGeom prst="rect">
                <a:avLst/>
              </a:prstGeom>
              <a:blipFill>
                <a:blip r:embed="rId2"/>
                <a:stretch>
                  <a:fillRect l="-2027" t="-2579" r="-2182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3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833791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945" y="410571"/>
            <a:ext cx="6885486" cy="940558"/>
          </a:xfrm>
        </p:spPr>
        <p:txBody>
          <a:bodyPr/>
          <a:lstStyle/>
          <a:p>
            <a:pPr lvl="0" algn="ctr"/>
            <a:r>
              <a:rPr lang="th-TH" sz="4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ทดลองกั</a:t>
            </a:r>
            <a:r>
              <a:rPr lang="th-TH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บ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UCI dataset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80945" y="1486926"/>
            <a:ext cx="7827182" cy="291743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eeded K-means Euclidean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ใช้คำย่อ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K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nstrained K-means </a:t>
            </a:r>
            <a:r>
              <a:rPr lang="en-US" sz="3200" dirty="0" err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Eulidean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ใช้คำย่อ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K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eeded 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-means </a:t>
            </a:r>
            <a:r>
              <a:rPr lang="en-US" sz="3200" dirty="0" err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ahalanobis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ใช้คำย่อ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KM</a:t>
            </a:r>
            <a:endParaRPr lang="en-US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nstrained 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-means </a:t>
            </a:r>
            <a:r>
              <a:rPr lang="en-US" sz="3200" dirty="0" err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ahalanobis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ใช้คำย่อ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KM</a:t>
            </a:r>
            <a:endParaRPr lang="en-US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en-US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en-US" sz="32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20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th-TH" sz="32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endParaRPr lang="en-US" sz="32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4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66268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446"/>
            <a:ext cx="9982200" cy="940558"/>
          </a:xfrm>
        </p:spPr>
        <p:txBody>
          <a:bodyPr>
            <a:normAutofit/>
          </a:bodyPr>
          <a:lstStyle/>
          <a:p>
            <a:pPr lvl="0"/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วัดประสิทธิ์ภาพการจัดกลุ่มข้อมูล</a:t>
            </a:r>
            <a:r>
              <a:rPr lang="th-TH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โดยการใช้ 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confusio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le 1"/>
              <p:cNvSpPr txBox="1">
                <a:spLocks/>
              </p:cNvSpPr>
              <p:nvPr/>
            </p:nvSpPr>
            <p:spPr>
              <a:xfrm>
                <a:off x="598542" y="888605"/>
                <a:ext cx="7827182" cy="4858602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Autofit/>
              </a:bodyPr>
              <a:lstStyle>
                <a:lvl1pPr algn="l" defTabSz="457207" rtl="0" eaLnBrk="1" latinLnBrk="0" hangingPunct="1">
                  <a:spcBef>
                    <a:spcPct val="0"/>
                  </a:spcBef>
                  <a:buNone/>
                  <a:defRPr sz="4800" b="0" i="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eaLnBrk="1" hangingPunct="1">
                  <a:defRPr>
                    <a:solidFill>
                      <a:schemeClr val="tx2"/>
                    </a:solidFill>
                  </a:defRPr>
                </a:lvl2pPr>
                <a:lvl3pPr eaLnBrk="1" hangingPunct="1">
                  <a:defRPr>
                    <a:solidFill>
                      <a:schemeClr val="tx2"/>
                    </a:solidFill>
                  </a:defRPr>
                </a:lvl3pPr>
                <a:lvl4pPr eaLnBrk="1" hangingPunct="1">
                  <a:defRPr>
                    <a:solidFill>
                      <a:schemeClr val="tx2"/>
                    </a:solidFill>
                  </a:defRPr>
                </a:lvl4pPr>
                <a:lvl5pPr eaLnBrk="1" hangingPunct="1">
                  <a:defRPr>
                    <a:solidFill>
                      <a:schemeClr val="tx2"/>
                    </a:solidFill>
                  </a:defRPr>
                </a:lvl5pPr>
                <a:lvl6pPr eaLnBrk="1" hangingPunct="1">
                  <a:defRPr>
                    <a:solidFill>
                      <a:schemeClr val="tx2"/>
                    </a:solidFill>
                  </a:defRPr>
                </a:lvl6pPr>
                <a:lvl7pPr eaLnBrk="1" hangingPunct="1">
                  <a:defRPr>
                    <a:solidFill>
                      <a:schemeClr val="tx2"/>
                    </a:solidFill>
                  </a:defRPr>
                </a:lvl7pPr>
                <a:lvl8pPr eaLnBrk="1" hangingPunct="1">
                  <a:defRPr>
                    <a:solidFill>
                      <a:schemeClr val="tx2"/>
                    </a:solidFill>
                  </a:defRPr>
                </a:lvl8pPr>
                <a:lvl9pPr eaLnBrk="1" hangingPunct="1">
                  <a:defRPr>
                    <a:solidFill>
                      <a:schemeClr val="tx2"/>
                    </a:solidFill>
                  </a:defRPr>
                </a:lvl9pPr>
              </a:lstStyle>
              <a:p>
                <a:r>
                  <a:rPr lang="en-US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Confusion matrix </a:t>
                </a:r>
                <a:r>
                  <a:rPr lang="th-TH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คือการเก็บข้อมูลที่เกี่ยวกับการแบ่งแยกข้อมูลจริง กับข้อมูลที่เกิดจากการทำนาย </a:t>
                </a:r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เช่นตาราง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confusion matrix </a:t>
                </a:r>
                <a:r>
                  <a:rPr lang="th-TH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ทีมีขนาด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H Sarabun New" panose="020B0500040200020003" pitchFamily="34" charset="-34"/>
                      </a:rPr>
                      <m:t>𝐾</m:t>
                    </m:r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H Sarabun New" panose="020B0500040200020003" pitchFamily="34" charset="-34"/>
                      </a:rPr>
                      <m:t>×</m:t>
                    </m:r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H Sarabun New" panose="020B0500040200020003" pitchFamily="34" charset="-34"/>
                      </a:rPr>
                      <m:t>𝐾</m:t>
                    </m:r>
                  </m:oMath>
                </a14:m>
                <a:r>
                  <a:rPr lang="th-TH" sz="18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</a:t>
                </a:r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ซึ่ง</a:t>
                </a:r>
                <a:r>
                  <a:rPr lang="th-TH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มี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H Sarabun New" panose="020B0500040200020003" pitchFamily="34" charset="-34"/>
                      </a:rPr>
                      <m:t>𝐾</m:t>
                    </m:r>
                  </m:oMath>
                </a14:m>
                <a:r>
                  <a:rPr lang="en-US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class</a:t>
                </a:r>
                <a:endParaRPr lang="en-US" sz="3200" dirty="0" smtClean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:r>
                  <a:rPr lang="en-US" sz="3200" dirty="0" smtClean="0"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</a:t>
                </a:r>
              </a:p>
              <a:p>
                <a:endParaRPr lang="en-US" sz="3200" dirty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:endParaRPr lang="en-US" sz="3200" dirty="0" smtClean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:endParaRPr lang="en-US" sz="3200" dirty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:endParaRPr lang="en-US" sz="3200" dirty="0" smtClean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:endParaRPr lang="en-US" sz="3200" dirty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th-TH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เป็น</a:t>
                </a:r>
                <a:r>
                  <a:rPr lang="th-TH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จำนวนหรื่อความถี่ที่ </a:t>
                </a:r>
                <a:r>
                  <a:rPr lang="en-US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Predict</a:t>
                </a:r>
                <a:r>
                  <a:rPr lang="th-TH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ได้ </a:t>
                </a:r>
                <a:r>
                  <a:rPr lang="en-US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c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lass</a:t>
                </a:r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H Sarabun New" panose="020B0500040200020003" pitchFamily="34" charset="-34"/>
                      </a:rPr>
                      <m:t>𝑖</m:t>
                    </m:r>
                  </m:oMath>
                </a14:m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</a:t>
                </a:r>
                <a:r>
                  <a:rPr lang="th-TH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และถูกว่าเป็น </a:t>
                </a:r>
                <a:endParaRPr lang="en-US" sz="3200" dirty="0" smtClean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:r>
                  <a:rPr lang="en-US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class</a:t>
                </a:r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H Sarabun New" panose="020B0500040200020003" pitchFamily="34" charset="-34"/>
                      </a:rPr>
                      <m:t>𝑗</m:t>
                    </m:r>
                  </m:oMath>
                </a14:m>
                <a:r>
                  <a:rPr lang="th-TH" sz="20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</a:t>
                </a:r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</a:t>
                </a:r>
                <a:r>
                  <a:rPr lang="th-TH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เมื่อ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H Sarabun New" panose="020B0500040200020003" pitchFamily="34" charset="-34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H Sarabun New" panose="020B0500040200020003" pitchFamily="34" charset="-34"/>
                      </a:rPr>
                      <m:t>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H Sarabun New" panose="020B0500040200020003" pitchFamily="34" charset="-34"/>
                      </a:rPr>
                      <m:t>𝑗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H Sarabun New" panose="020B0500040200020003" pitchFamily="34" charset="-34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H Sarabun New" panose="020B0500040200020003" pitchFamily="34" charset="-34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H Sarabun New" panose="020B0500040200020003" pitchFamily="34" charset="-34"/>
                      </a:rPr>
                      <m:t>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H Sarabun New" panose="020B0500040200020003" pitchFamily="34" charset="-34"/>
                      </a:rPr>
                      <m:t>2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H Sarabun New" panose="020B0500040200020003" pitchFamily="34" charset="-34"/>
                      </a:rPr>
                      <m:t>,…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H Sarabun New" panose="020B0500040200020003" pitchFamily="34" charset="-34"/>
                      </a:rPr>
                      <m:t>𝐾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:endParaRPr lang="th-TH" sz="2000" dirty="0" smtClean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:r>
                  <a:rPr lang="th-TH" sz="3200" dirty="0" smtClean="0"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	</a:t>
                </a:r>
                <a:endParaRPr lang="en-US" sz="3200" dirty="0"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</p:txBody>
          </p:sp>
        </mc:Choice>
        <mc:Fallback xmlns="">
          <p:sp>
            <p:nvSpPr>
              <p:cNvPr id="9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542" y="888605"/>
                <a:ext cx="7827182" cy="4858602"/>
              </a:xfrm>
              <a:prstGeom prst="rect">
                <a:avLst/>
              </a:prstGeom>
              <a:blipFill>
                <a:blip r:embed="rId3"/>
                <a:stretch>
                  <a:fillRect l="-1947" t="-1631" r="-1947" b="-16437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5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0" name="Table 3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26313713"/>
                  </p:ext>
                </p:extLst>
              </p:nvPr>
            </p:nvGraphicFramePr>
            <p:xfrm>
              <a:off x="1464133" y="2477135"/>
              <a:ext cx="6096000" cy="25704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2203011165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710955346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100233147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5464176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762876665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78032373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th-TH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th-TH" dirty="0"/>
                        </a:p>
                      </a:txBody>
                      <a:tcPr/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True</a:t>
                          </a:r>
                          <a:r>
                            <a:rPr lang="en-US" sz="2400" baseline="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 class</a:t>
                          </a:r>
                          <a:endParaRPr lang="th-TH" sz="24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th-TH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th-TH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th-TH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1299739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aseline="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class</a:t>
                          </a:r>
                          <a:endParaRPr lang="th-TH" sz="2400" dirty="0" smtClean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1</a:t>
                          </a:r>
                          <a:endParaRPr lang="th-TH" sz="24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2</a:t>
                          </a:r>
                          <a:endParaRPr lang="th-TH" sz="24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…</a:t>
                          </a:r>
                          <a:endParaRPr lang="th-TH" sz="24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oMath>
                            </m:oMathPara>
                          </a14:m>
                          <a:endParaRPr lang="th-TH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73730211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Predict class</a:t>
                          </a:r>
                          <a:endParaRPr lang="th-TH" sz="24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1</a:t>
                          </a:r>
                          <a:endParaRPr lang="th-TH" sz="24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th-TH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th-TH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th-TH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th-TH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…</a:t>
                          </a:r>
                          <a:endParaRPr lang="th-TH" sz="1800" dirty="0" smtClean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th-TH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th-TH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25172919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th-TH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2</a:t>
                          </a:r>
                          <a:endParaRPr lang="th-TH" sz="24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th-TH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th-TH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th-TH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th-TH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…</a:t>
                          </a:r>
                          <a:endParaRPr lang="th-TH" sz="1800" dirty="0" smtClean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th-TH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th-TH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6707999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th-TH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h-TH" sz="24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TH Sarabun New" panose="020B0500040200020003" pitchFamily="34" charset="-34"/>
                              <a:ea typeface="+mn-ea"/>
                              <a:cs typeface="TH Sarabun New" panose="020B0500040200020003" pitchFamily="34" charset="-34"/>
                            </a:rPr>
                            <a:t>…</a:t>
                          </a:r>
                          <a:endParaRPr lang="th-TH" sz="24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vert="vert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…</a:t>
                          </a:r>
                          <a:endParaRPr lang="th-TH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vert="vert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…</a:t>
                          </a:r>
                          <a:endParaRPr lang="th-TH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vert="vert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th-TH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vert="vert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…</a:t>
                          </a:r>
                          <a:endParaRPr lang="th-TH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vert="vert" anchor="ctr"/>
                    </a:tc>
                    <a:extLst>
                      <a:ext uri="{0D108BD9-81ED-4DB2-BD59-A6C34878D82A}">
                        <a16:rowId xmlns:a16="http://schemas.microsoft.com/office/drawing/2014/main" val="4257919931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th-TH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cs typeface="TH Sarabun New" panose="020B0500040200020003" pitchFamily="34" charset="-34"/>
                                  </a:rPr>
                                  <m:t>𝐾</m:t>
                                </m:r>
                              </m:oMath>
                            </m:oMathPara>
                          </a14:m>
                          <a:endParaRPr lang="th-TH" sz="18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th-TH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th-TH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th-TH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th-TH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…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th-TH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th-TH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8172595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0" name="Table 3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26313713"/>
                  </p:ext>
                </p:extLst>
              </p:nvPr>
            </p:nvGraphicFramePr>
            <p:xfrm>
              <a:off x="1464133" y="2477135"/>
              <a:ext cx="6096000" cy="25704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2203011165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710955346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100233147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5464176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762876665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78032373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th-TH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th-TH" dirty="0"/>
                        </a:p>
                      </a:txBody>
                      <a:tcPr/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True</a:t>
                          </a:r>
                          <a:r>
                            <a:rPr lang="en-US" sz="2400" baseline="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 class</a:t>
                          </a:r>
                          <a:endParaRPr lang="th-TH" sz="24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th-TH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th-TH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th-TH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12997399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aseline="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class</a:t>
                          </a:r>
                          <a:endParaRPr lang="th-TH" sz="2400" dirty="0" smtClean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1</a:t>
                          </a:r>
                          <a:endParaRPr lang="th-TH" sz="24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2</a:t>
                          </a:r>
                          <a:endParaRPr lang="th-TH" sz="24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…</a:t>
                          </a:r>
                          <a:endParaRPr lang="th-TH" sz="24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>
                        <a:blipFill>
                          <a:blip r:embed="rId4"/>
                          <a:stretch>
                            <a:fillRect l="-500000" t="-110667" r="-1198" b="-382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73730211"/>
                      </a:ext>
                    </a:extLst>
                  </a:tr>
                  <a:tr h="45720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Predict class</a:t>
                          </a:r>
                          <a:endParaRPr lang="th-TH" sz="24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1</a:t>
                          </a:r>
                          <a:endParaRPr lang="th-TH" sz="24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>
                        <a:blipFill>
                          <a:blip r:embed="rId4"/>
                          <a:stretch>
                            <a:fillRect l="-200599" t="-207895" r="-300599" b="-277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>
                        <a:blipFill>
                          <a:blip r:embed="rId4"/>
                          <a:stretch>
                            <a:fillRect l="-302410" t="-207895" r="-202410" b="-277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…</a:t>
                          </a:r>
                          <a:endParaRPr lang="th-TH" sz="1800" dirty="0" smtClean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>
                        <a:blipFill>
                          <a:blip r:embed="rId4"/>
                          <a:stretch>
                            <a:fillRect l="-500000" t="-207895" r="-1198" b="-2776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25172919"/>
                      </a:ext>
                    </a:extLst>
                  </a:tr>
                  <a:tr h="457200">
                    <a:tc vMerge="1">
                      <a:txBody>
                        <a:bodyPr/>
                        <a:lstStyle/>
                        <a:p>
                          <a:endParaRPr lang="th-TH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2</a:t>
                          </a:r>
                          <a:endParaRPr lang="th-TH" sz="24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>
                        <a:blipFill>
                          <a:blip r:embed="rId4"/>
                          <a:stretch>
                            <a:fillRect l="-200599" t="-312000" r="-300599" b="-18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>
                        <a:blipFill>
                          <a:blip r:embed="rId4"/>
                          <a:stretch>
                            <a:fillRect l="-302410" t="-312000" r="-202410" b="-18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…</a:t>
                          </a:r>
                          <a:endParaRPr lang="th-TH" sz="1800" dirty="0" smtClean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>
                        <a:blipFill>
                          <a:blip r:embed="rId4"/>
                          <a:stretch>
                            <a:fillRect l="-500000" t="-312000" r="-1198" b="-181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6707999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th-TH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h-TH" sz="24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TH Sarabun New" panose="020B0500040200020003" pitchFamily="34" charset="-34"/>
                              <a:ea typeface="+mn-ea"/>
                              <a:cs typeface="TH Sarabun New" panose="020B0500040200020003" pitchFamily="34" charset="-34"/>
                            </a:rPr>
                            <a:t>…</a:t>
                          </a:r>
                          <a:endParaRPr lang="th-TH" sz="2400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vert="vert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…</a:t>
                          </a:r>
                          <a:endParaRPr lang="th-TH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vert="vert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…</a:t>
                          </a:r>
                          <a:endParaRPr lang="th-TH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vert="vert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th-TH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vert="vert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…</a:t>
                          </a:r>
                          <a:endParaRPr lang="th-TH" dirty="0">
                            <a:latin typeface="TH Sarabun New" panose="020B0500040200020003" pitchFamily="34" charset="-34"/>
                            <a:cs typeface="TH Sarabun New" panose="020B0500040200020003" pitchFamily="34" charset="-34"/>
                          </a:endParaRPr>
                        </a:p>
                      </a:txBody>
                      <a:tcPr vert="vert" anchor="ctr"/>
                    </a:tc>
                    <a:extLst>
                      <a:ext uri="{0D108BD9-81ED-4DB2-BD59-A6C34878D82A}">
                        <a16:rowId xmlns:a16="http://schemas.microsoft.com/office/drawing/2014/main" val="4257919931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th-TH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00599" t="-606557" r="-400599" b="-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>
                        <a:blipFill>
                          <a:blip r:embed="rId4"/>
                          <a:stretch>
                            <a:fillRect l="-200599" t="-606557" r="-300599" b="-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>
                        <a:blipFill>
                          <a:blip r:embed="rId4"/>
                          <a:stretch>
                            <a:fillRect l="-302410" t="-606557" r="-202410" b="-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>
                              <a:latin typeface="TH Sarabun New" panose="020B0500040200020003" pitchFamily="34" charset="-34"/>
                              <a:cs typeface="TH Sarabun New" panose="020B0500040200020003" pitchFamily="34" charset="-34"/>
                            </a:rPr>
                            <a:t>…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>
                        <a:blipFill>
                          <a:blip r:embed="rId4"/>
                          <a:stretch>
                            <a:fillRect l="-500000" t="-606557" r="-1198" b="-229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81725957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433049"/>
              </p:ext>
            </p:extLst>
          </p:nvPr>
        </p:nvGraphicFramePr>
        <p:xfrm>
          <a:off x="5921375" y="4264025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5" imgW="228600" imgH="215640" progId="Equation.DSMT4">
                  <p:embed/>
                </p:oleObj>
              </mc:Choice>
              <mc:Fallback>
                <p:oleObj name="Equation" r:id="rId5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1375" y="4264025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638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446"/>
            <a:ext cx="9982200" cy="940558"/>
          </a:xfrm>
        </p:spPr>
        <p:txBody>
          <a:bodyPr>
            <a:normAutofit/>
          </a:bodyPr>
          <a:lstStyle/>
          <a:p>
            <a:pPr lvl="0"/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วัดประสิทธิ์ภาพการจัดกลุ่มข้อมูล</a:t>
            </a:r>
            <a:r>
              <a:rPr lang="th-TH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โดยการใช้ 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confusio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le 1"/>
              <p:cNvSpPr txBox="1">
                <a:spLocks/>
              </p:cNvSpPr>
              <p:nvPr/>
            </p:nvSpPr>
            <p:spPr>
              <a:xfrm>
                <a:off x="598542" y="888605"/>
                <a:ext cx="7827182" cy="4858602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Autofit/>
              </a:bodyPr>
              <a:lstStyle>
                <a:lvl1pPr algn="l" defTabSz="457207" rtl="0" eaLnBrk="1" latinLnBrk="0" hangingPunct="1">
                  <a:spcBef>
                    <a:spcPct val="0"/>
                  </a:spcBef>
                  <a:buNone/>
                  <a:defRPr sz="4800" b="0" i="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eaLnBrk="1" hangingPunct="1">
                  <a:defRPr>
                    <a:solidFill>
                      <a:schemeClr val="tx2"/>
                    </a:solidFill>
                  </a:defRPr>
                </a:lvl2pPr>
                <a:lvl3pPr eaLnBrk="1" hangingPunct="1">
                  <a:defRPr>
                    <a:solidFill>
                      <a:schemeClr val="tx2"/>
                    </a:solidFill>
                  </a:defRPr>
                </a:lvl3pPr>
                <a:lvl4pPr eaLnBrk="1" hangingPunct="1">
                  <a:defRPr>
                    <a:solidFill>
                      <a:schemeClr val="tx2"/>
                    </a:solidFill>
                  </a:defRPr>
                </a:lvl4pPr>
                <a:lvl5pPr eaLnBrk="1" hangingPunct="1">
                  <a:defRPr>
                    <a:solidFill>
                      <a:schemeClr val="tx2"/>
                    </a:solidFill>
                  </a:defRPr>
                </a:lvl5pPr>
                <a:lvl6pPr eaLnBrk="1" hangingPunct="1">
                  <a:defRPr>
                    <a:solidFill>
                      <a:schemeClr val="tx2"/>
                    </a:solidFill>
                  </a:defRPr>
                </a:lvl6pPr>
                <a:lvl7pPr eaLnBrk="1" hangingPunct="1">
                  <a:defRPr>
                    <a:solidFill>
                      <a:schemeClr val="tx2"/>
                    </a:solidFill>
                  </a:defRPr>
                </a:lvl7pPr>
                <a:lvl8pPr eaLnBrk="1" hangingPunct="1">
                  <a:defRPr>
                    <a:solidFill>
                      <a:schemeClr val="tx2"/>
                    </a:solidFill>
                  </a:defRPr>
                </a:lvl8pPr>
                <a:lvl9pPr eaLnBrk="1" hangingPunct="1">
                  <a:defRPr>
                    <a:solidFill>
                      <a:schemeClr val="tx2"/>
                    </a:solidFill>
                  </a:defRPr>
                </a:lvl9pPr>
              </a:lstStyle>
              <a:p>
                <a:r>
                  <a:rPr lang="en-US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</a:t>
                </a:r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จากตาราง 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confusion matrix </a:t>
                </a:r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สามารถคำนวนค่า 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overall accuracy </a:t>
                </a:r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และ 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user’s accuracy (class accuracy)</a:t>
                </a:r>
              </a:p>
              <a:p>
                <a:endParaRPr lang="en-US" sz="3200" dirty="0" smtClean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:r>
                  <a:rPr lang="en-US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     Overall accuracy =</a:t>
                </a:r>
              </a:p>
              <a:p>
                <a:endParaRPr lang="en-US" sz="3200" dirty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:endParaRPr lang="en-US" sz="3200" dirty="0" smtClean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	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Class accuracy </a:t>
                </a:r>
                <a:r>
                  <a:rPr lang="th-TH" sz="32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ของกลุ่มที่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H Sarabun New" panose="020B0500040200020003" pitchFamily="34" charset="-34"/>
                      </a:rPr>
                      <m:t>𝑘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 = </a:t>
                </a:r>
                <a:endParaRPr lang="th-TH" sz="2000" dirty="0" smtClean="0">
                  <a:solidFill>
                    <a:schemeClr val="tx1"/>
                  </a:solidFill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  <a:p>
                <a:r>
                  <a:rPr lang="th-TH" sz="3200" dirty="0" smtClean="0">
                    <a:latin typeface="TH Sarabun New" panose="020B0500040200020003" pitchFamily="34" charset="-34"/>
                    <a:cs typeface="TH Sarabun New" panose="020B0500040200020003" pitchFamily="34" charset="-34"/>
                  </a:rPr>
                  <a:t>	</a:t>
                </a:r>
                <a:endParaRPr lang="en-US" sz="3200" dirty="0">
                  <a:latin typeface="TH Sarabun New" panose="020B0500040200020003" pitchFamily="34" charset="-34"/>
                  <a:cs typeface="TH Sarabun New" panose="020B0500040200020003" pitchFamily="34" charset="-34"/>
                </a:endParaRPr>
              </a:p>
            </p:txBody>
          </p:sp>
        </mc:Choice>
        <mc:Fallback xmlns="">
          <p:sp>
            <p:nvSpPr>
              <p:cNvPr id="9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542" y="888605"/>
                <a:ext cx="7827182" cy="4858602"/>
              </a:xfrm>
              <a:prstGeom prst="rect">
                <a:avLst/>
              </a:prstGeom>
              <a:blipFill>
                <a:blip r:embed="rId3"/>
                <a:stretch>
                  <a:fillRect l="-1947" t="-1631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6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503493"/>
              </p:ext>
            </p:extLst>
          </p:nvPr>
        </p:nvGraphicFramePr>
        <p:xfrm>
          <a:off x="3507740" y="1949450"/>
          <a:ext cx="139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4" imgW="1396800" imgH="965160" progId="Equation.DSMT4">
                  <p:embed/>
                </p:oleObj>
              </mc:Choice>
              <mc:Fallback>
                <p:oleObj name="Equation" r:id="rId4" imgW="13968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7740" y="1949450"/>
                        <a:ext cx="1397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521592"/>
              </p:ext>
            </p:extLst>
          </p:nvPr>
        </p:nvGraphicFramePr>
        <p:xfrm>
          <a:off x="4524693" y="3789363"/>
          <a:ext cx="2743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6" imgW="2743200" imgH="1041120" progId="Equation.DSMT4">
                  <p:embed/>
                </p:oleObj>
              </mc:Choice>
              <mc:Fallback>
                <p:oleObj name="Equation" r:id="rId6" imgW="2743200" imgH="10411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4693" y="3789363"/>
                        <a:ext cx="2743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309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8241" y="1723339"/>
            <a:ext cx="4281347" cy="42724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8026" y="817694"/>
            <a:ext cx="8575937" cy="940558"/>
          </a:xfrm>
        </p:spPr>
        <p:txBody>
          <a:bodyPr>
            <a:normAutofit/>
          </a:bodyPr>
          <a:lstStyle/>
          <a:p>
            <a:pPr lvl="0"/>
            <a:r>
              <a:rPr lang="th-TH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ผล</a:t>
            </a:r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ทดลองกับ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iris data </a:t>
            </a:r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ใช้ </a:t>
            </a: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Euclidean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distance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137165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20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verall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ิธี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KE</a:t>
            </a:r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บ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KE </a:t>
            </a:r>
            <a:endParaRPr lang="en-US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3025881" y="3256239"/>
            <a:ext cx="1640114" cy="9869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Oval 15"/>
          <p:cNvSpPr/>
          <p:nvPr/>
        </p:nvSpPr>
        <p:spPr>
          <a:xfrm>
            <a:off x="4769790" y="2994981"/>
            <a:ext cx="1548065" cy="754743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0" name="Slide Number Placeholder 2"/>
          <p:cNvSpPr txBox="1">
            <a:spLocks/>
          </p:cNvSpPr>
          <p:nvPr/>
        </p:nvSpPr>
        <p:spPr>
          <a:xfrm>
            <a:off x="6639588" y="6329574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7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204537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2"/>
          <p:cNvSpPr txBox="1">
            <a:spLocks/>
          </p:cNvSpPr>
          <p:nvPr/>
        </p:nvSpPr>
        <p:spPr>
          <a:xfrm>
            <a:off x="6523274" y="6363769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8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451416" y="441959"/>
            <a:ext cx="2770495" cy="51889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757567" y="6234663"/>
            <a:ext cx="2770495" cy="4942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2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008551" y="4972368"/>
            <a:ext cx="2770495" cy="4942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</a:t>
            </a:r>
            <a:endParaRPr lang="th-TH" sz="2400" dirty="0">
              <a:solidFill>
                <a:schemeClr val="tx1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l="3000" t="7579" r="4334" b="2902"/>
          <a:stretch/>
        </p:blipFill>
        <p:spPr>
          <a:xfrm>
            <a:off x="274343" y="113276"/>
            <a:ext cx="3116113" cy="300402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3"/>
          <a:srcRect l="3333" t="6577" r="5001" b="3904"/>
          <a:stretch/>
        </p:blipFill>
        <p:spPr>
          <a:xfrm>
            <a:off x="372936" y="3190386"/>
            <a:ext cx="3017520" cy="294071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4"/>
          <a:srcRect l="3000" t="7912" r="5667" b="3903"/>
          <a:stretch/>
        </p:blipFill>
        <p:spPr>
          <a:xfrm>
            <a:off x="5765310" y="1665426"/>
            <a:ext cx="3013736" cy="2903746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>
          <a:xfrm>
            <a:off x="655320" y="4660741"/>
            <a:ext cx="1402080" cy="7574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5" name="Oval 24"/>
          <p:cNvSpPr/>
          <p:nvPr/>
        </p:nvSpPr>
        <p:spPr>
          <a:xfrm>
            <a:off x="6002926" y="2738579"/>
            <a:ext cx="1402080" cy="7574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6" name="Oval 25"/>
          <p:cNvSpPr/>
          <p:nvPr/>
        </p:nvSpPr>
        <p:spPr>
          <a:xfrm>
            <a:off x="2057400" y="4383653"/>
            <a:ext cx="1402080" cy="757439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7" name="Oval 26"/>
          <p:cNvSpPr/>
          <p:nvPr/>
        </p:nvSpPr>
        <p:spPr>
          <a:xfrm>
            <a:off x="7457530" y="2341791"/>
            <a:ext cx="1402080" cy="757439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969531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  <p:bldP spid="26" grpId="0" animBg="1"/>
      <p:bldP spid="2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624" y="683437"/>
            <a:ext cx="8534399" cy="940558"/>
          </a:xfrm>
        </p:spPr>
        <p:txBody>
          <a:bodyPr>
            <a:normAutofit fontScale="90000"/>
          </a:bodyPr>
          <a:lstStyle/>
          <a:p>
            <a:pPr lvl="0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ผลการทดลองกับ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iris data </a:t>
            </a:r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ใช้ </a:t>
            </a:r>
            <a:r>
              <a:rPr lang="en-US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Mahalanobis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 distance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6624" y="1094302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verall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ิธี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KM </a:t>
            </a:r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KM </a:t>
            </a:r>
            <a:endParaRPr lang="en-US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en-US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206" t="9008" r="5213" b="3714"/>
          <a:stretch/>
        </p:blipFill>
        <p:spPr>
          <a:xfrm>
            <a:off x="2207294" y="1682415"/>
            <a:ext cx="4232787" cy="398206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320983" y="2213427"/>
            <a:ext cx="304800" cy="4499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8" name="Rectangle 7"/>
          <p:cNvSpPr/>
          <p:nvPr/>
        </p:nvSpPr>
        <p:spPr>
          <a:xfrm>
            <a:off x="4782457" y="2213428"/>
            <a:ext cx="304800" cy="4499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0" name="Rectangle 9"/>
          <p:cNvSpPr/>
          <p:nvPr/>
        </p:nvSpPr>
        <p:spPr>
          <a:xfrm>
            <a:off x="2866572" y="3897087"/>
            <a:ext cx="304800" cy="4499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1" name="Slide Number Placeholder 2"/>
          <p:cNvSpPr txBox="1">
            <a:spLocks/>
          </p:cNvSpPr>
          <p:nvPr/>
        </p:nvSpPr>
        <p:spPr>
          <a:xfrm>
            <a:off x="6440081" y="6363769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9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01541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3490" y="697106"/>
            <a:ext cx="3676670" cy="948814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2. </a:t>
            </a:r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ขอบเขตของงานวิจัย</a:t>
            </a:r>
            <a:endParaRPr lang="th-TH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z="3600" b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pPr/>
              <a:t>4</a:t>
            </a:fld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20722" y="1752828"/>
            <a:ext cx="7827182" cy="336781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ศึกษาขั้นตอนวิธีการจัดกลุ่มข้อมูล ดังนี้</a:t>
            </a:r>
          </a:p>
          <a:p>
            <a:pPr marL="514350" indent="19050">
              <a:buFont typeface="+mj-lt"/>
              <a:buAutoNum type="arabicPeriod"/>
            </a:pP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Unsupervised K-means clustering</a:t>
            </a:r>
          </a:p>
          <a:p>
            <a:pPr marL="514350" indent="19050">
              <a:buFont typeface="+mj-lt"/>
              <a:buAutoNum type="arabicPeriod"/>
            </a:pP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Semi-supervised K-means clustering</a:t>
            </a:r>
          </a:p>
          <a:p>
            <a:pPr indent="898525"/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.1 Seeded K-means</a:t>
            </a:r>
          </a:p>
          <a:p>
            <a:pPr indent="898525"/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.2 Constrained K-means</a:t>
            </a:r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514350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83546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2"/>
          <p:cNvSpPr txBox="1">
            <a:spLocks/>
          </p:cNvSpPr>
          <p:nvPr/>
        </p:nvSpPr>
        <p:spPr>
          <a:xfrm>
            <a:off x="388410" y="6363769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0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93776" y="899160"/>
            <a:ext cx="2646743" cy="4572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endParaRPr lang="th-TH" sz="2400" dirty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3743" t="8944" r="4914" b="3710"/>
          <a:stretch/>
        </p:blipFill>
        <p:spPr>
          <a:xfrm>
            <a:off x="2839814" y="164184"/>
            <a:ext cx="3098167" cy="28285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4703" t="10006" r="3058" b="554"/>
          <a:stretch/>
        </p:blipFill>
        <p:spPr>
          <a:xfrm>
            <a:off x="694714" y="3093968"/>
            <a:ext cx="3246734" cy="299791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2817" t="7822" r="5224" b="3377"/>
          <a:stretch/>
        </p:blipFill>
        <p:spPr>
          <a:xfrm>
            <a:off x="5121188" y="3053732"/>
            <a:ext cx="3634571" cy="2997502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1280034" y="6162604"/>
            <a:ext cx="2646743" cy="38372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2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937981" y="6110333"/>
            <a:ext cx="2646743" cy="433271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1066800" y="4663440"/>
            <a:ext cx="192134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9" name="Oval 18"/>
          <p:cNvSpPr/>
          <p:nvPr/>
        </p:nvSpPr>
        <p:spPr>
          <a:xfrm>
            <a:off x="2553058" y="3215640"/>
            <a:ext cx="192134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0" name="Oval 19"/>
          <p:cNvSpPr/>
          <p:nvPr/>
        </p:nvSpPr>
        <p:spPr>
          <a:xfrm>
            <a:off x="3054196" y="3215640"/>
            <a:ext cx="192134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1" name="Oval 20"/>
          <p:cNvSpPr/>
          <p:nvPr/>
        </p:nvSpPr>
        <p:spPr>
          <a:xfrm>
            <a:off x="5654040" y="4582963"/>
            <a:ext cx="192134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2" name="Oval 21"/>
          <p:cNvSpPr/>
          <p:nvPr/>
        </p:nvSpPr>
        <p:spPr>
          <a:xfrm>
            <a:off x="7325581" y="3642360"/>
            <a:ext cx="192134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3" name="Oval 22"/>
          <p:cNvSpPr/>
          <p:nvPr/>
        </p:nvSpPr>
        <p:spPr>
          <a:xfrm>
            <a:off x="7848536" y="3627120"/>
            <a:ext cx="192134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5" name="Oval 24"/>
          <p:cNvSpPr/>
          <p:nvPr/>
        </p:nvSpPr>
        <p:spPr>
          <a:xfrm>
            <a:off x="4686658" y="335280"/>
            <a:ext cx="192134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6" name="Oval 25"/>
          <p:cNvSpPr/>
          <p:nvPr/>
        </p:nvSpPr>
        <p:spPr>
          <a:xfrm>
            <a:off x="5170532" y="320040"/>
            <a:ext cx="192134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7" name="Oval 26"/>
          <p:cNvSpPr/>
          <p:nvPr/>
        </p:nvSpPr>
        <p:spPr>
          <a:xfrm>
            <a:off x="3246330" y="395077"/>
            <a:ext cx="192134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4" name="Oval 13"/>
          <p:cNvSpPr/>
          <p:nvPr/>
        </p:nvSpPr>
        <p:spPr>
          <a:xfrm>
            <a:off x="1538671" y="4292404"/>
            <a:ext cx="274320" cy="71628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8" name="Oval 27"/>
          <p:cNvSpPr/>
          <p:nvPr/>
        </p:nvSpPr>
        <p:spPr>
          <a:xfrm>
            <a:off x="2029090" y="3215640"/>
            <a:ext cx="274320" cy="71628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9" name="Oval 28"/>
          <p:cNvSpPr/>
          <p:nvPr/>
        </p:nvSpPr>
        <p:spPr>
          <a:xfrm>
            <a:off x="6210542" y="3866683"/>
            <a:ext cx="274320" cy="71628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1" name="Oval 30"/>
          <p:cNvSpPr/>
          <p:nvPr/>
        </p:nvSpPr>
        <p:spPr>
          <a:xfrm>
            <a:off x="6720440" y="3836203"/>
            <a:ext cx="274320" cy="71628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2" name="Oval 31"/>
          <p:cNvSpPr/>
          <p:nvPr/>
        </p:nvSpPr>
        <p:spPr>
          <a:xfrm>
            <a:off x="8376150" y="3421380"/>
            <a:ext cx="274320" cy="71628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031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27" grpId="0" animBg="1"/>
      <p:bldP spid="14" grpId="0" animBg="1"/>
      <p:bldP spid="28" grpId="0" animBg="1"/>
      <p:bldP spid="29" grpId="0" animBg="1"/>
      <p:bldP spid="31" grpId="0" animBg="1"/>
      <p:bldP spid="3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" y="629592"/>
            <a:ext cx="8549640" cy="940558"/>
          </a:xfrm>
        </p:spPr>
        <p:txBody>
          <a:bodyPr>
            <a:normAutofit fontScale="90000"/>
          </a:bodyPr>
          <a:lstStyle/>
          <a:p>
            <a:pPr lvl="0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ผลการทดลองกับ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seeds data </a:t>
            </a:r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ใช้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Euclidean distance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1" y="1137165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verall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ิธี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KE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กับ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KE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299" t="7545" r="4153" b="2914"/>
          <a:stretch/>
        </p:blipFill>
        <p:spPr>
          <a:xfrm>
            <a:off x="2343136" y="1505167"/>
            <a:ext cx="4277033" cy="4085304"/>
          </a:xfrm>
          <a:prstGeom prst="rect">
            <a:avLst/>
          </a:prstGeom>
        </p:spPr>
      </p:pic>
      <p:sp>
        <p:nvSpPr>
          <p:cNvPr id="8" name="Slide Number Placeholder 2"/>
          <p:cNvSpPr txBox="1">
            <a:spLocks/>
          </p:cNvSpPr>
          <p:nvPr/>
        </p:nvSpPr>
        <p:spPr>
          <a:xfrm>
            <a:off x="6620169" y="6363769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1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942073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2"/>
          <p:cNvSpPr txBox="1">
            <a:spLocks/>
          </p:cNvSpPr>
          <p:nvPr/>
        </p:nvSpPr>
        <p:spPr>
          <a:xfrm>
            <a:off x="388410" y="6363769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2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3731" t="8095" r="5821" b="3661"/>
          <a:stretch/>
        </p:blipFill>
        <p:spPr>
          <a:xfrm>
            <a:off x="4796782" y="3241745"/>
            <a:ext cx="2956583" cy="26922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2835" t="8646" r="5224" b="3410"/>
          <a:stretch/>
        </p:blipFill>
        <p:spPr>
          <a:xfrm>
            <a:off x="2790959" y="166626"/>
            <a:ext cx="3066767" cy="292736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3731" t="8645" r="5224" b="3111"/>
          <a:stretch/>
        </p:blipFill>
        <p:spPr>
          <a:xfrm>
            <a:off x="504959" y="3241745"/>
            <a:ext cx="2878321" cy="2701604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093776" y="899160"/>
            <a:ext cx="2646743" cy="4572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58934" y="6162604"/>
            <a:ext cx="2646743" cy="38372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2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106622" y="6137831"/>
            <a:ext cx="2646743" cy="433271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</a:t>
            </a:r>
            <a:endParaRPr lang="th-TH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00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568062" y="1137165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verall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ิธี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KM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KM </a:t>
            </a:r>
          </a:p>
          <a:p>
            <a:endParaRPr lang="en-US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936" t="7545" r="5484" b="3237"/>
          <a:stretch/>
        </p:blipFill>
        <p:spPr>
          <a:xfrm>
            <a:off x="2557602" y="1731525"/>
            <a:ext cx="4232787" cy="4070555"/>
          </a:xfrm>
          <a:prstGeom prst="rect">
            <a:avLst/>
          </a:prstGeom>
        </p:spPr>
      </p:pic>
      <p:sp>
        <p:nvSpPr>
          <p:cNvPr id="7" name="Slide Number Placeholder 2"/>
          <p:cNvSpPr txBox="1">
            <a:spLocks/>
          </p:cNvSpPr>
          <p:nvPr/>
        </p:nvSpPr>
        <p:spPr>
          <a:xfrm>
            <a:off x="6639588" y="6363769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3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89560" y="689749"/>
            <a:ext cx="9235440" cy="940558"/>
          </a:xfrm>
        </p:spPr>
        <p:txBody>
          <a:bodyPr>
            <a:normAutofit fontScale="90000"/>
          </a:bodyPr>
          <a:lstStyle/>
          <a:p>
            <a:pPr lvl="0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ผลการทดลองกับ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seeds data </a:t>
            </a:r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ใช้ </a:t>
            </a:r>
            <a:r>
              <a:rPr lang="en-US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Mahalanobis</a:t>
            </a: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distance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6" name="Oval 5"/>
          <p:cNvSpPr/>
          <p:nvPr/>
        </p:nvSpPr>
        <p:spPr>
          <a:xfrm>
            <a:off x="4481653" y="3230880"/>
            <a:ext cx="320040" cy="22860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082518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2"/>
          <p:cNvSpPr txBox="1">
            <a:spLocks/>
          </p:cNvSpPr>
          <p:nvPr/>
        </p:nvSpPr>
        <p:spPr>
          <a:xfrm>
            <a:off x="388410" y="6363769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</a:t>
            </a:r>
            <a:r>
              <a:rPr lang="en-US" sz="3600" b="1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909" t="8519" r="4092" b="4299"/>
          <a:stretch/>
        </p:blipFill>
        <p:spPr>
          <a:xfrm>
            <a:off x="2872530" y="142196"/>
            <a:ext cx="3141939" cy="29392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3252" t="7350" r="5082" b="3131"/>
          <a:stretch/>
        </p:blipFill>
        <p:spPr>
          <a:xfrm>
            <a:off x="388410" y="3218589"/>
            <a:ext cx="3142707" cy="28460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3387" t="8515" r="5946" b="4971"/>
          <a:stretch/>
        </p:blipFill>
        <p:spPr>
          <a:xfrm>
            <a:off x="4929116" y="3218589"/>
            <a:ext cx="3287559" cy="284605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093776" y="899160"/>
            <a:ext cx="2646743" cy="4572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258934" y="6131251"/>
            <a:ext cx="2646743" cy="38372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2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106622" y="6137831"/>
            <a:ext cx="2646743" cy="433271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767840" y="4038600"/>
            <a:ext cx="243840" cy="1981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0" name="Oval 9"/>
          <p:cNvSpPr/>
          <p:nvPr/>
        </p:nvSpPr>
        <p:spPr>
          <a:xfrm>
            <a:off x="6399513" y="4443498"/>
            <a:ext cx="243840" cy="1981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47436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8062" y="942955"/>
            <a:ext cx="8689775" cy="940558"/>
          </a:xfrm>
        </p:spPr>
        <p:txBody>
          <a:bodyPr>
            <a:normAutofit fontScale="90000"/>
          </a:bodyPr>
          <a:lstStyle/>
          <a:p>
            <a:pPr lvl="0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ผลการทดลองกับ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wine data </a:t>
            </a:r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ใช้ </a:t>
            </a: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Euclidean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distance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137165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verall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ิธี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KE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กับ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K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976" t="7715" r="4476" b="2744"/>
          <a:stretch/>
        </p:blipFill>
        <p:spPr>
          <a:xfrm>
            <a:off x="2523435" y="2077723"/>
            <a:ext cx="4277032" cy="4085303"/>
          </a:xfrm>
          <a:prstGeom prst="rect">
            <a:avLst/>
          </a:prstGeom>
        </p:spPr>
      </p:pic>
      <p:sp>
        <p:nvSpPr>
          <p:cNvPr id="7" name="Slide Number Placeholder 2"/>
          <p:cNvSpPr txBox="1">
            <a:spLocks/>
          </p:cNvSpPr>
          <p:nvPr/>
        </p:nvSpPr>
        <p:spPr>
          <a:xfrm>
            <a:off x="6778504" y="6357236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5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498810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2"/>
          <p:cNvSpPr txBox="1">
            <a:spLocks/>
          </p:cNvSpPr>
          <p:nvPr/>
        </p:nvSpPr>
        <p:spPr>
          <a:xfrm>
            <a:off x="388410" y="6363769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6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4000" t="8581" r="4334" b="3904"/>
          <a:stretch/>
        </p:blipFill>
        <p:spPr>
          <a:xfrm>
            <a:off x="3267889" y="185708"/>
            <a:ext cx="2772967" cy="26418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999" t="7579" r="5000" b="3236"/>
          <a:stretch/>
        </p:blipFill>
        <p:spPr>
          <a:xfrm>
            <a:off x="733087" y="3218787"/>
            <a:ext cx="2934034" cy="26028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3667" t="7912" r="5334" b="2902"/>
          <a:stretch/>
        </p:blipFill>
        <p:spPr>
          <a:xfrm>
            <a:off x="5324322" y="3075001"/>
            <a:ext cx="3062800" cy="274667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093776" y="899160"/>
            <a:ext cx="2646743" cy="4572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58934" y="6131251"/>
            <a:ext cx="2646743" cy="38372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2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532350" y="6136022"/>
            <a:ext cx="2646743" cy="433271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</a:t>
            </a:r>
            <a:endParaRPr lang="th-TH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921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783" y="778687"/>
            <a:ext cx="8613576" cy="940558"/>
          </a:xfrm>
        </p:spPr>
        <p:txBody>
          <a:bodyPr>
            <a:normAutofit fontScale="90000"/>
          </a:bodyPr>
          <a:lstStyle/>
          <a:p>
            <a:pPr lvl="0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ผลการทดลองกับ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wine data </a:t>
            </a:r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ใช้ </a:t>
            </a:r>
            <a:r>
              <a:rPr lang="en-US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Mahalanobis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distance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98542" y="1137165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verall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ิธี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K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</a:t>
            </a:r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บ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KM</a:t>
            </a:r>
            <a:endParaRPr lang="en-US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622" t="7392" r="4476" b="3391"/>
          <a:stretch/>
        </p:blipFill>
        <p:spPr>
          <a:xfrm>
            <a:off x="2545804" y="1925212"/>
            <a:ext cx="4247535" cy="4070555"/>
          </a:xfrm>
          <a:prstGeom prst="rect">
            <a:avLst/>
          </a:prstGeom>
        </p:spPr>
      </p:pic>
      <p:sp>
        <p:nvSpPr>
          <p:cNvPr id="7" name="Slide Number Placeholder 2"/>
          <p:cNvSpPr txBox="1">
            <a:spLocks/>
          </p:cNvSpPr>
          <p:nvPr/>
        </p:nvSpPr>
        <p:spPr>
          <a:xfrm>
            <a:off x="6895907" y="6407702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7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084657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2"/>
          <p:cNvSpPr txBox="1">
            <a:spLocks/>
          </p:cNvSpPr>
          <p:nvPr/>
        </p:nvSpPr>
        <p:spPr>
          <a:xfrm>
            <a:off x="388410" y="6363769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8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4667" t="7244" r="6000" b="3236"/>
          <a:stretch/>
        </p:blipFill>
        <p:spPr>
          <a:xfrm>
            <a:off x="2959384" y="118025"/>
            <a:ext cx="3025968" cy="302596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3000" t="7244" r="4334" b="3570"/>
          <a:stretch/>
        </p:blipFill>
        <p:spPr>
          <a:xfrm>
            <a:off x="388410" y="3235653"/>
            <a:ext cx="3236458" cy="283378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4000" t="7912" r="6334" b="3903"/>
          <a:stretch/>
        </p:blipFill>
        <p:spPr>
          <a:xfrm>
            <a:off x="5207494" y="3235653"/>
            <a:ext cx="3458211" cy="2788061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093776" y="899160"/>
            <a:ext cx="2646743" cy="4572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258934" y="6131251"/>
            <a:ext cx="2646743" cy="38372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2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60950" y="6147133"/>
            <a:ext cx="2646743" cy="433271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</a:t>
            </a:r>
            <a:endParaRPr lang="th-TH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340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624" y="918640"/>
            <a:ext cx="9086015" cy="940558"/>
          </a:xfrm>
        </p:spPr>
        <p:txBody>
          <a:bodyPr>
            <a:normAutofit fontScale="90000"/>
          </a:bodyPr>
          <a:lstStyle/>
          <a:p>
            <a:pPr lvl="0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ผลการทดลองกับ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banknote data </a:t>
            </a:r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ใช้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Euclidean distance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137165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verall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ิธี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KE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กับ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K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654" t="7495" r="4153" b="2686"/>
          <a:stretch/>
        </p:blipFill>
        <p:spPr>
          <a:xfrm>
            <a:off x="2328388" y="2043199"/>
            <a:ext cx="4306529" cy="3952568"/>
          </a:xfrm>
          <a:prstGeom prst="rect">
            <a:avLst/>
          </a:prstGeom>
        </p:spPr>
      </p:pic>
      <p:sp>
        <p:nvSpPr>
          <p:cNvPr id="7" name="Slide Number Placeholder 2"/>
          <p:cNvSpPr txBox="1">
            <a:spLocks/>
          </p:cNvSpPr>
          <p:nvPr/>
        </p:nvSpPr>
        <p:spPr>
          <a:xfrm>
            <a:off x="6793019" y="6363770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9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873850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3490" y="697106"/>
            <a:ext cx="4423430" cy="948814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2. </a:t>
            </a:r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ขอบเขตของงานวิจัย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 (</a:t>
            </a:r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ต่อ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endParaRPr lang="th-TH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z="3600" b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pPr/>
              <a:t>5</a:t>
            </a:fld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20722" y="1752828"/>
            <a:ext cx="7827182" cy="336781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514350"/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ช้เกณฑ์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วัด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ะยะห่าง</a:t>
            </a:r>
          </a:p>
          <a:p>
            <a:pPr marL="1028700" indent="-220663">
              <a:buFont typeface="+mj-lt"/>
              <a:buAutoNum type="arabicPeriod"/>
            </a:pP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Euclidean </a:t>
            </a:r>
          </a:p>
          <a:p>
            <a:pPr marL="1028700" indent="-220663">
              <a:buFont typeface="+mj-lt"/>
              <a:buAutoNum type="arabicPeriod"/>
            </a:pP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ahalanobis</a:t>
            </a:r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52688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2"/>
          <p:cNvSpPr txBox="1">
            <a:spLocks/>
          </p:cNvSpPr>
          <p:nvPr/>
        </p:nvSpPr>
        <p:spPr>
          <a:xfrm>
            <a:off x="388410" y="6363769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50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666" t="7014" r="4668" b="4135"/>
          <a:stretch/>
        </p:blipFill>
        <p:spPr>
          <a:xfrm>
            <a:off x="259080" y="479221"/>
            <a:ext cx="4236720" cy="405384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2334" t="8202" r="4000" b="3615"/>
          <a:stretch/>
        </p:blipFill>
        <p:spPr>
          <a:xfrm>
            <a:off x="4556760" y="479221"/>
            <a:ext cx="4282440" cy="405384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947388" y="4836088"/>
            <a:ext cx="2646743" cy="4572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00454" y="4836088"/>
            <a:ext cx="2646743" cy="38372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2</a:t>
            </a:r>
            <a:endParaRPr lang="th-TH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861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01160"/>
            <a:ext cx="9543215" cy="940558"/>
          </a:xfrm>
        </p:spPr>
        <p:txBody>
          <a:bodyPr>
            <a:normAutofit fontScale="90000"/>
          </a:bodyPr>
          <a:lstStyle/>
          <a:p>
            <a:pPr lvl="0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ผลการทดลองกับ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banknote data </a:t>
            </a:r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ใช้ </a:t>
            </a:r>
            <a:r>
              <a:rPr lang="en-US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Mahalanobis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 distance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137165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verall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ิธี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K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</a:t>
            </a:r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บ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KM</a:t>
            </a:r>
            <a:endParaRPr lang="en-US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226" t="7392" r="4516" b="4360"/>
          <a:stretch/>
        </p:blipFill>
        <p:spPr>
          <a:xfrm>
            <a:off x="2477728" y="1969457"/>
            <a:ext cx="4218039" cy="4026310"/>
          </a:xfrm>
          <a:prstGeom prst="rect">
            <a:avLst/>
          </a:prstGeom>
        </p:spPr>
      </p:pic>
      <p:sp>
        <p:nvSpPr>
          <p:cNvPr id="7" name="Slide Number Placeholder 2"/>
          <p:cNvSpPr txBox="1">
            <a:spLocks/>
          </p:cNvSpPr>
          <p:nvPr/>
        </p:nvSpPr>
        <p:spPr>
          <a:xfrm>
            <a:off x="6695767" y="6451245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51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6" name="Oval 5"/>
          <p:cNvSpPr/>
          <p:nvPr/>
        </p:nvSpPr>
        <p:spPr>
          <a:xfrm>
            <a:off x="6172200" y="2514600"/>
            <a:ext cx="350520" cy="4876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0880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2"/>
          <p:cNvSpPr txBox="1">
            <a:spLocks/>
          </p:cNvSpPr>
          <p:nvPr/>
        </p:nvSpPr>
        <p:spPr>
          <a:xfrm>
            <a:off x="388410" y="6363769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52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3333" t="4758" r="5001" b="5723"/>
          <a:stretch/>
        </p:blipFill>
        <p:spPr>
          <a:xfrm>
            <a:off x="281939" y="228600"/>
            <a:ext cx="4191000" cy="40843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666" t="8247" r="4668" b="2567"/>
          <a:stretch/>
        </p:blipFill>
        <p:spPr>
          <a:xfrm>
            <a:off x="4579619" y="243840"/>
            <a:ext cx="4236720" cy="406908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739494" y="4546291"/>
            <a:ext cx="2646743" cy="38372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2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99787" y="4531051"/>
            <a:ext cx="2646743" cy="4572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8232146" y="944880"/>
            <a:ext cx="430102" cy="7772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9840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923" y="689204"/>
            <a:ext cx="8415455" cy="940558"/>
          </a:xfrm>
        </p:spPr>
        <p:txBody>
          <a:bodyPr>
            <a:normAutofit fontScale="90000"/>
          </a:bodyPr>
          <a:lstStyle/>
          <a:p>
            <a:pPr lvl="0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ผลการทดลองกับ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user data </a:t>
            </a:r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ใช้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Euclidean distance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137165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verall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ิธี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KE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กับ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K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348" t="7069" r="3899" b="3390"/>
          <a:stretch/>
        </p:blipFill>
        <p:spPr>
          <a:xfrm>
            <a:off x="2365258" y="1716425"/>
            <a:ext cx="4232787" cy="4085303"/>
          </a:xfrm>
          <a:prstGeom prst="rect">
            <a:avLst/>
          </a:prstGeom>
        </p:spPr>
      </p:pic>
      <p:sp>
        <p:nvSpPr>
          <p:cNvPr id="7" name="Slide Number Placeholder 2"/>
          <p:cNvSpPr txBox="1">
            <a:spLocks/>
          </p:cNvSpPr>
          <p:nvPr/>
        </p:nvSpPr>
        <p:spPr>
          <a:xfrm>
            <a:off x="6440081" y="6286032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53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Oval 3"/>
          <p:cNvSpPr/>
          <p:nvPr/>
        </p:nvSpPr>
        <p:spPr>
          <a:xfrm>
            <a:off x="4221480" y="3551226"/>
            <a:ext cx="2484120" cy="141732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76687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568062" y="1137165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7" name="Slide Number Placeholder 2"/>
          <p:cNvSpPr txBox="1">
            <a:spLocks/>
          </p:cNvSpPr>
          <p:nvPr/>
        </p:nvSpPr>
        <p:spPr>
          <a:xfrm>
            <a:off x="0" y="6489520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54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21" y="118884"/>
            <a:ext cx="8754463" cy="6123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419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568062" y="1137165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7" name="Slide Number Placeholder 2"/>
          <p:cNvSpPr txBox="1">
            <a:spLocks/>
          </p:cNvSpPr>
          <p:nvPr/>
        </p:nvSpPr>
        <p:spPr>
          <a:xfrm>
            <a:off x="0" y="6489520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55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68010" y="3055663"/>
            <a:ext cx="2646743" cy="35038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490816" y="3012096"/>
            <a:ext cx="2646743" cy="35038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2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36870" y="6157601"/>
            <a:ext cx="2646743" cy="35038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3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433411" y="6157601"/>
            <a:ext cx="2646743" cy="35038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4</a:t>
            </a:r>
            <a:endParaRPr lang="th-TH" sz="2400" dirty="0">
              <a:solidFill>
                <a:schemeClr val="tx1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/>
          <a:srcRect l="2666" t="7912" r="5000" b="3903"/>
          <a:stretch/>
        </p:blipFill>
        <p:spPr>
          <a:xfrm>
            <a:off x="1191150" y="148648"/>
            <a:ext cx="2880360" cy="274518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/>
          <a:srcRect l="3667" t="7912" r="5334" b="4572"/>
          <a:stretch/>
        </p:blipFill>
        <p:spPr>
          <a:xfrm>
            <a:off x="5433411" y="130576"/>
            <a:ext cx="2879267" cy="276325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/>
          <a:srcRect l="3667" t="7912" r="5334" b="3903"/>
          <a:stretch/>
        </p:blipFill>
        <p:spPr>
          <a:xfrm>
            <a:off x="1191150" y="3566466"/>
            <a:ext cx="2634676" cy="254781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5"/>
          <a:srcRect l="2518" t="7943" r="6149" b="3540"/>
          <a:stretch/>
        </p:blipFill>
        <p:spPr>
          <a:xfrm>
            <a:off x="5411616" y="3477628"/>
            <a:ext cx="2725943" cy="2636405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2136030" y="834095"/>
            <a:ext cx="2131170" cy="155858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3" name="Oval 22"/>
          <p:cNvSpPr/>
          <p:nvPr/>
        </p:nvSpPr>
        <p:spPr>
          <a:xfrm>
            <a:off x="2375638" y="4696799"/>
            <a:ext cx="1428958" cy="10305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93697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284" y="867934"/>
            <a:ext cx="8750735" cy="940558"/>
          </a:xfrm>
        </p:spPr>
        <p:txBody>
          <a:bodyPr>
            <a:normAutofit fontScale="90000"/>
          </a:bodyPr>
          <a:lstStyle/>
          <a:p>
            <a:pPr lvl="0"/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ผลการทดลองกับ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user data </a:t>
            </a:r>
            <a:r>
              <a:rPr lang="th-TH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ใช้ </a:t>
            </a:r>
            <a:r>
              <a:rPr lang="en-US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Mahalanobis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 distance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52822" y="1085916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verall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วิธี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K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</a:t>
            </a:r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บ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KM</a:t>
            </a:r>
            <a:endParaRPr lang="en-US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884" t="6744" r="5213" b="3714"/>
          <a:stretch/>
        </p:blipFill>
        <p:spPr>
          <a:xfrm>
            <a:off x="2357885" y="1859214"/>
            <a:ext cx="4247535" cy="4085304"/>
          </a:xfrm>
          <a:prstGeom prst="rect">
            <a:avLst/>
          </a:prstGeom>
        </p:spPr>
      </p:pic>
      <p:sp>
        <p:nvSpPr>
          <p:cNvPr id="7" name="Slide Number Placeholder 2"/>
          <p:cNvSpPr txBox="1">
            <a:spLocks/>
          </p:cNvSpPr>
          <p:nvPr/>
        </p:nvSpPr>
        <p:spPr>
          <a:xfrm>
            <a:off x="6605420" y="6386549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56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Oval 4"/>
          <p:cNvSpPr/>
          <p:nvPr/>
        </p:nvSpPr>
        <p:spPr>
          <a:xfrm>
            <a:off x="4906535" y="2499786"/>
            <a:ext cx="1484780" cy="56388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" name="Oval 5"/>
          <p:cNvSpPr/>
          <p:nvPr/>
        </p:nvSpPr>
        <p:spPr>
          <a:xfrm>
            <a:off x="2894111" y="2781726"/>
            <a:ext cx="1798320" cy="22402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50985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568062" y="1137165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/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7" name="Slide Number Placeholder 2"/>
          <p:cNvSpPr txBox="1">
            <a:spLocks/>
          </p:cNvSpPr>
          <p:nvPr/>
        </p:nvSpPr>
        <p:spPr>
          <a:xfrm>
            <a:off x="0" y="6489520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57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403" t="7142" r="5930" b="3338"/>
          <a:stretch/>
        </p:blipFill>
        <p:spPr>
          <a:xfrm>
            <a:off x="5490816" y="460849"/>
            <a:ext cx="2418744" cy="25054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3242" t="7392" r="4758" b="4090"/>
          <a:stretch/>
        </p:blipFill>
        <p:spPr>
          <a:xfrm>
            <a:off x="1299152" y="460849"/>
            <a:ext cx="2584461" cy="253514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3000" t="8581" r="5000" b="3904"/>
          <a:stretch/>
        </p:blipFill>
        <p:spPr>
          <a:xfrm>
            <a:off x="1254013" y="3522122"/>
            <a:ext cx="2674736" cy="2519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/>
          <a:srcRect l="4000" t="8581" r="4334" b="4237"/>
          <a:stretch/>
        </p:blipFill>
        <p:spPr>
          <a:xfrm>
            <a:off x="5490816" y="3470136"/>
            <a:ext cx="2531934" cy="257138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268010" y="3055663"/>
            <a:ext cx="2646743" cy="35038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490816" y="3012096"/>
            <a:ext cx="2646743" cy="35038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2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36870" y="6157601"/>
            <a:ext cx="2646743" cy="35038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3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433411" y="6157601"/>
            <a:ext cx="2646743" cy="35038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h-TH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ค่า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ass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accuracy </a:t>
            </a:r>
            <a:r>
              <a:rPr lang="th-TH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ที่</a:t>
            </a:r>
            <a:r>
              <a:rPr lang="en-US" sz="24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4</a:t>
            </a:r>
            <a:endParaRPr lang="th-TH" sz="2400" dirty="0">
              <a:solidFill>
                <a:schemeClr val="tx1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1584960" y="777240"/>
            <a:ext cx="1234440" cy="7924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3" name="Oval 12"/>
          <p:cNvSpPr/>
          <p:nvPr/>
        </p:nvSpPr>
        <p:spPr>
          <a:xfrm>
            <a:off x="1584960" y="3821093"/>
            <a:ext cx="1234440" cy="7924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2967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945" y="410571"/>
            <a:ext cx="6885486" cy="940558"/>
          </a:xfrm>
        </p:spPr>
        <p:txBody>
          <a:bodyPr/>
          <a:lstStyle/>
          <a:p>
            <a:pPr lvl="0" algn="ctr"/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5. </a:t>
            </a:r>
            <a:r>
              <a:rPr lang="th-TH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สรุปผลของการทดลอง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68062" y="1137165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ากการทดลองกับชุดข้อมูลใน 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UCI dataset </a:t>
            </a: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เห็นว่า วิธีการจัดกลุ่มข้อมูล </a:t>
            </a:r>
            <a:r>
              <a:rPr lang="en-US" sz="28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nstrained K-means clustering </a:t>
            </a: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ได้ผลการจัดกลุ่มข้อมูลส่วนใหญ่ได้ถูกต้องดีกว่าวิธี 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eeded K-means clustering </a:t>
            </a: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ึงแม้จะใช้ เกณฑ์วัดระยะ 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Euclidean </a:t>
            </a: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รือ </a:t>
            </a:r>
            <a:r>
              <a:rPr lang="en-US" sz="2800" dirty="0" err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ahalanobis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ากการทดลองสังเกตเห็นว่า การเพิ่มจำนวนข้อมูลที่กำกับกลุ่มส่วนใหญ่ก็มีผลต่อการจัดกลุ่มข้อมูลทั้งสองขั้นตอนวิธี ยกเว้นชุดข้อมูล 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anknote </a:t>
            </a: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นื่องจากชุดข้อมูลนั้นมีจำนวนหน่วยตัวอย่าง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1372 </a:t>
            </a: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การกำหนดจำนวนข้อมูลที่กำกับกลุ่ม 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5% </a:t>
            </a: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พียงพ่อในการจัดกลุ่มข้อมูล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ากการทดลองกับชุดข้อมูลที่มีแต่ละกลุ่มมีการ </a:t>
            </a:r>
            <a:r>
              <a:rPr lang="en-US" sz="2800" dirty="0" err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overlab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น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ิธี 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eeded  K-means clustering </a:t>
            </a: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ช้เกณฑ์วัดระยะห่าง </a:t>
            </a:r>
            <a:r>
              <a:rPr lang="en-US" sz="2800" dirty="0" err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Eucliean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มีการเพิ่มจำนวนข้อมูลที่กำกับผลการจัดกลุ่มยิ่งลดลง เช่นชุดข้อมูล </a:t>
            </a:r>
            <a:r>
              <a:rPr lang="en-US" sz="28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user</a:t>
            </a:r>
            <a:endParaRPr lang="en-US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6444676" y="6041363"/>
            <a:ext cx="8705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58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1995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7290" y="2306473"/>
            <a:ext cx="6885486" cy="1037229"/>
          </a:xfrm>
        </p:spPr>
        <p:txBody>
          <a:bodyPr/>
          <a:lstStyle/>
          <a:p>
            <a:pPr algn="ctr"/>
            <a:r>
              <a:rPr lang="th-TH" sz="40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บคุณทุกท่านที่ได้รับฟัง</a:t>
            </a:r>
            <a:endParaRPr lang="th-TH" sz="40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66442" y="1173708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th-TH" sz="3200" u="sng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59</a:t>
            </a:r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22436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295736"/>
            <a:ext cx="7230423" cy="940558"/>
          </a:xfrm>
        </p:spPr>
        <p:txBody>
          <a:bodyPr/>
          <a:lstStyle/>
          <a:p>
            <a:pPr algn="ctr"/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ตอนวิธีการทำงานโดยรวมของโครงงาน</a:t>
            </a:r>
            <a:endParaRPr lang="th-TH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3115" y="6284109"/>
            <a:ext cx="773326" cy="365125"/>
          </a:xfrm>
        </p:spPr>
        <p:txBody>
          <a:bodyPr/>
          <a:lstStyle/>
          <a:p>
            <a:fld id="{D57F1E4F-1CFF-5643-939E-217C01CDF565}" type="slidenum">
              <a:rPr lang="en-US" sz="3600" b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pPr/>
              <a:t>6</a:t>
            </a:fld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66442" y="1173708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514350" indent="-514350">
              <a:buFont typeface="+mj-lt"/>
              <a:buAutoNum type="arabicPeriod"/>
            </a:pPr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02507" y="1236294"/>
            <a:ext cx="2347416" cy="61980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h-TH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กณฑ์</a:t>
            </a:r>
            <a:r>
              <a:rPr lang="th-TH" b="1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วัดระยะห่างของข้อมูล</a:t>
            </a:r>
            <a:endParaRPr lang="th-TH" b="1" dirty="0"/>
          </a:p>
        </p:txBody>
      </p:sp>
      <p:cxnSp>
        <p:nvCxnSpPr>
          <p:cNvPr id="6" name="Straight Arrow Connector 5"/>
          <p:cNvCxnSpPr>
            <a:stCxn id="4" idx="2"/>
            <a:endCxn id="11" idx="0"/>
          </p:cNvCxnSpPr>
          <p:nvPr/>
        </p:nvCxnSpPr>
        <p:spPr>
          <a:xfrm>
            <a:off x="4176215" y="1856096"/>
            <a:ext cx="0" cy="8946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176215" y="3370514"/>
            <a:ext cx="0" cy="920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002507" y="2750712"/>
            <a:ext cx="2347416" cy="61980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h-TH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ตอนวิธี</a:t>
            </a:r>
            <a:r>
              <a:rPr lang="en-US" b="1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Semi supervised K-means clustering</a:t>
            </a:r>
            <a:endParaRPr lang="th-TH" b="1" dirty="0"/>
          </a:p>
        </p:txBody>
      </p:sp>
      <p:sp>
        <p:nvSpPr>
          <p:cNvPr id="12" name="Rectangle 11"/>
          <p:cNvSpPr/>
          <p:nvPr/>
        </p:nvSpPr>
        <p:spPr>
          <a:xfrm>
            <a:off x="2746516" y="4291050"/>
            <a:ext cx="3125338" cy="61980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h-TH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นำชุดข้อมูล</a:t>
            </a:r>
            <a:r>
              <a:rPr lang="th-TH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มาทอลอง</a:t>
            </a:r>
            <a:r>
              <a:rPr lang="th-TH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ับขั้ตอนวิธี </a:t>
            </a:r>
            <a:r>
              <a:rPr lang="en-US" b="1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emi supervised K-means clustering</a:t>
            </a:r>
            <a:endParaRPr lang="th-TH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3" name="Straight Connector 22"/>
          <p:cNvCxnSpPr>
            <a:stCxn id="4" idx="1"/>
          </p:cNvCxnSpPr>
          <p:nvPr/>
        </p:nvCxnSpPr>
        <p:spPr>
          <a:xfrm flipH="1" flipV="1">
            <a:off x="2415654" y="1236294"/>
            <a:ext cx="586853" cy="309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4" idx="1"/>
          </p:cNvCxnSpPr>
          <p:nvPr/>
        </p:nvCxnSpPr>
        <p:spPr>
          <a:xfrm flipH="1">
            <a:off x="2415654" y="1546195"/>
            <a:ext cx="586853" cy="309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442452" y="943897"/>
            <a:ext cx="1973202" cy="593245"/>
          </a:xfrm>
          <a:prstGeom prst="ellipse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Euclidean</a:t>
            </a:r>
            <a:endParaRPr lang="th-TH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42452" y="1636949"/>
            <a:ext cx="1973201" cy="548354"/>
          </a:xfrm>
          <a:prstGeom prst="ellipse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Mahalanobis</a:t>
            </a:r>
            <a:endParaRPr lang="th-TH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30" name="Straight Connector 29"/>
          <p:cNvCxnSpPr>
            <a:stCxn id="11" idx="3"/>
          </p:cNvCxnSpPr>
          <p:nvPr/>
        </p:nvCxnSpPr>
        <p:spPr>
          <a:xfrm flipV="1">
            <a:off x="5349923" y="2185303"/>
            <a:ext cx="755909" cy="8753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1" idx="3"/>
          </p:cNvCxnSpPr>
          <p:nvPr/>
        </p:nvCxnSpPr>
        <p:spPr>
          <a:xfrm>
            <a:off x="5349923" y="3060613"/>
            <a:ext cx="800154" cy="641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ounded Rectangle 32"/>
          <p:cNvSpPr/>
          <p:nvPr/>
        </p:nvSpPr>
        <p:spPr>
          <a:xfrm>
            <a:off x="6150077" y="1856096"/>
            <a:ext cx="1946788" cy="665878"/>
          </a:xfrm>
          <a:prstGeom prst="roundRect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eeded K-means</a:t>
            </a:r>
            <a:endParaRPr lang="th-TH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6173518" y="3399946"/>
            <a:ext cx="2520105" cy="665878"/>
          </a:xfrm>
          <a:prstGeom prst="roundRect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nstrained K-means</a:t>
            </a:r>
            <a:endParaRPr lang="th-TH" sz="24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38" name="Straight Connector 37"/>
          <p:cNvCxnSpPr>
            <a:stCxn id="12" idx="2"/>
          </p:cNvCxnSpPr>
          <p:nvPr/>
        </p:nvCxnSpPr>
        <p:spPr>
          <a:xfrm>
            <a:off x="4309185" y="4910852"/>
            <a:ext cx="0" cy="3985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2197510" y="5309419"/>
            <a:ext cx="424716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2197510" y="5309419"/>
            <a:ext cx="0" cy="4719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205316" y="5309418"/>
            <a:ext cx="0" cy="4719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4314101" y="5309417"/>
            <a:ext cx="0" cy="4719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5349923" y="5309416"/>
            <a:ext cx="0" cy="4719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6444676" y="5309416"/>
            <a:ext cx="0" cy="4719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ounded Rectangle 48"/>
          <p:cNvSpPr/>
          <p:nvPr/>
        </p:nvSpPr>
        <p:spPr>
          <a:xfrm>
            <a:off x="1429052" y="5781365"/>
            <a:ext cx="1137167" cy="4425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iris</a:t>
            </a:r>
            <a:endParaRPr lang="th-TH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2636732" y="5789032"/>
            <a:ext cx="1137167" cy="4425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seeds</a:t>
            </a:r>
            <a:endParaRPr lang="th-TH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3826076" y="5789032"/>
            <a:ext cx="1137167" cy="4425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wine</a:t>
            </a:r>
            <a:endParaRPr lang="th-TH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5012559" y="5781365"/>
            <a:ext cx="1137167" cy="4425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banknote</a:t>
            </a:r>
            <a:endParaRPr lang="th-TH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6199042" y="5766868"/>
            <a:ext cx="1137167" cy="4425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user</a:t>
            </a:r>
            <a:endParaRPr lang="th-TH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227701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3" grpId="0" animBg="1"/>
      <p:bldP spid="34" grpId="0" animBg="1"/>
      <p:bldP spid="49" grpId="0" animBg="1"/>
      <p:bldP spid="50" grpId="0" animBg="1"/>
      <p:bldP spid="51" grpId="0" animBg="1"/>
      <p:bldP spid="52" grpId="0" animBg="1"/>
      <p:bldP spid="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8720" y="295736"/>
            <a:ext cx="6563208" cy="940558"/>
          </a:xfrm>
        </p:spPr>
        <p:txBody>
          <a:bodyPr/>
          <a:lstStyle/>
          <a:p>
            <a:pPr algn="ctr"/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3. </a:t>
            </a:r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วัตถุประสงค์</a:t>
            </a:r>
            <a:endParaRPr lang="th-TH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z="3600" b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pPr/>
              <a:t>7</a:t>
            </a:fld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66442" y="1173708"/>
            <a:ext cx="7530798" cy="210289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รียบเทียบประสิทธิภาพการทำงานของ 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S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eeded K-means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บ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nstrained K-means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บชุดข้อมูล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eal data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่างๆใน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UCI dataset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โดยใช้เกณฑ์วัดระยะห่าง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Euclidean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ahalanobis</a:t>
            </a:r>
            <a:endParaRPr lang="en-US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514350" indent="-514350">
              <a:buFont typeface="+mj-lt"/>
              <a:buAutoNum type="arabicPeriod"/>
            </a:pPr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647837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295736"/>
            <a:ext cx="6885486" cy="940558"/>
          </a:xfrm>
        </p:spPr>
        <p:txBody>
          <a:bodyPr/>
          <a:lstStyle/>
          <a:p>
            <a:pPr algn="ctr"/>
            <a:r>
              <a:rPr lang="th-TH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เกณฑ์การวัดระยะห่างของข้อมูล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5" y="6041363"/>
            <a:ext cx="722885" cy="365125"/>
          </a:xfrm>
        </p:spPr>
        <p:txBody>
          <a:bodyPr/>
          <a:lstStyle/>
          <a:p>
            <a:fld id="{D57F1E4F-1CFF-5643-939E-217C01CDF565}" type="slidenum">
              <a:rPr lang="en-US" sz="3600" b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pPr/>
              <a:t>8</a:t>
            </a:fld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66442" y="1173708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ำหนดให้                        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,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                     และ</a:t>
            </a: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Euclidean : </a:t>
            </a:r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en-US" sz="3200" dirty="0" err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Mahalanobis</a:t>
            </a:r>
            <a:r>
              <a:rPr lang="en-US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: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036737"/>
              </p:ext>
            </p:extLst>
          </p:nvPr>
        </p:nvGraphicFramePr>
        <p:xfrm>
          <a:off x="2141536" y="1293446"/>
          <a:ext cx="19605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3" imgW="1295280" imgH="253800" progId="Equation.DSMT4">
                  <p:embed/>
                </p:oleObj>
              </mc:Choice>
              <mc:Fallback>
                <p:oleObj name="Equation" r:id="rId3" imgW="1295280" imgH="2538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1536" y="1293446"/>
                        <a:ext cx="196056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66667"/>
              </p:ext>
            </p:extLst>
          </p:nvPr>
        </p:nvGraphicFramePr>
        <p:xfrm>
          <a:off x="4268785" y="1293813"/>
          <a:ext cx="19415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8785" y="1293813"/>
                        <a:ext cx="19415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99721"/>
              </p:ext>
            </p:extLst>
          </p:nvPr>
        </p:nvGraphicFramePr>
        <p:xfrm>
          <a:off x="1036636" y="1842805"/>
          <a:ext cx="247967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7" imgW="1638000" imgH="965160" progId="Equation.DSMT4">
                  <p:embed/>
                </p:oleObj>
              </mc:Choice>
              <mc:Fallback>
                <p:oleObj name="Equation" r:id="rId7" imgW="1638000" imgH="965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6636" y="1842805"/>
                        <a:ext cx="2479675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256922"/>
              </p:ext>
            </p:extLst>
          </p:nvPr>
        </p:nvGraphicFramePr>
        <p:xfrm>
          <a:off x="2574923" y="3547825"/>
          <a:ext cx="45926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9" imgW="3035160" imgH="482400" progId="Equation.DSMT4">
                  <p:embed/>
                </p:oleObj>
              </mc:Choice>
              <mc:Fallback>
                <p:oleObj name="Equation" r:id="rId9" imgW="303516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4923" y="3547825"/>
                        <a:ext cx="4592638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78561"/>
              </p:ext>
            </p:extLst>
          </p:nvPr>
        </p:nvGraphicFramePr>
        <p:xfrm>
          <a:off x="3055933" y="4656138"/>
          <a:ext cx="3305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11" imgW="2184120" imgH="304560" progId="Equation.DSMT4">
                  <p:embed/>
                </p:oleObj>
              </mc:Choice>
              <mc:Fallback>
                <p:oleObj name="Equation" r:id="rId11" imgW="2184120" imgH="304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5933" y="4656138"/>
                        <a:ext cx="33051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33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295736"/>
            <a:ext cx="6885486" cy="940558"/>
          </a:xfrm>
        </p:spPr>
        <p:txBody>
          <a:bodyPr/>
          <a:lstStyle/>
          <a:p>
            <a:pPr algn="ctr"/>
            <a:r>
              <a:rPr lang="th-TH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นตอนวิธี </a:t>
            </a:r>
            <a:r>
              <a:rPr lang="en-U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 New" panose="020B0500040200020003" pitchFamily="34" charset="-34"/>
                <a:cs typeface="TH Sarabun New" panose="020B0500040200020003" pitchFamily="34" charset="-34"/>
              </a:rPr>
              <a:t>K-means clustering</a:t>
            </a:r>
            <a:endParaRPr lang="th-TH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44676" y="6041363"/>
            <a:ext cx="870524" cy="365125"/>
          </a:xfrm>
        </p:spPr>
        <p:txBody>
          <a:bodyPr/>
          <a:lstStyle/>
          <a:p>
            <a:fld id="{D57F1E4F-1CFF-5643-939E-217C01CDF565}" type="slidenum">
              <a:rPr lang="en-US" sz="3600" b="1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pPr/>
              <a:t>9</a:t>
            </a:fld>
            <a:endParaRPr lang="en-US" sz="3600" b="1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66442" y="1173708"/>
            <a:ext cx="7827182" cy="485860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K-means 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ิธีการแบ่งกลุ่มข้อมูลออกเป็น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ลุ่ม โดยมีฟังก์ชัน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ัตถุประสงค์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</a:p>
          <a:p>
            <a:endParaRPr lang="en-US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 smtClean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       เป็นหน่วยตัวอย่างที่</a:t>
            </a:r>
          </a:p>
          <a:p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       เป็นจุดศูนย์กลางของกลุ่มที่ </a:t>
            </a:r>
          </a:p>
          <a:p>
            <a:r>
              <a:rPr lang="th-TH" sz="32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             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ผลรวม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ำลังสองของค่าระยะห่างระหว่างหน่วย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อย่าง         	กับ</a:t>
            </a:r>
            <a:r>
              <a:rPr lang="th-TH" sz="3200" dirty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ุด</a:t>
            </a:r>
            <a:r>
              <a:rPr lang="th-TH" sz="3200" dirty="0" smtClean="0">
                <a:solidFill>
                  <a:schemeClr val="tx1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ศูนย์กลางของกลุ่ม</a:t>
            </a:r>
            <a:endParaRPr lang="th-TH" sz="3200" dirty="0">
              <a:solidFill>
                <a:schemeClr val="tx1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10044"/>
              </p:ext>
            </p:extLst>
          </p:nvPr>
        </p:nvGraphicFramePr>
        <p:xfrm>
          <a:off x="2950285" y="2410001"/>
          <a:ext cx="271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3" imgW="2717640" imgH="736560" progId="Equation.DSMT4">
                  <p:embed/>
                </p:oleObj>
              </mc:Choice>
              <mc:Fallback>
                <p:oleObj name="Equation" r:id="rId3" imgW="27176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0285" y="2410001"/>
                        <a:ext cx="2717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947091"/>
              </p:ext>
            </p:extLst>
          </p:nvPr>
        </p:nvGraphicFramePr>
        <p:xfrm>
          <a:off x="1387438" y="3734656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5" imgW="291960" imgH="355320" progId="Equation.DSMT4">
                  <p:embed/>
                </p:oleObj>
              </mc:Choice>
              <mc:Fallback>
                <p:oleObj name="Equation" r:id="rId5" imgW="291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7438" y="3734656"/>
                        <a:ext cx="292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31655"/>
              </p:ext>
            </p:extLst>
          </p:nvPr>
        </p:nvGraphicFramePr>
        <p:xfrm>
          <a:off x="4009482" y="3786910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7" imgW="177480" imgH="279360" progId="Equation.DSMT4">
                  <p:embed/>
                </p:oleObj>
              </mc:Choice>
              <mc:Fallback>
                <p:oleObj name="Equation" r:id="rId7" imgW="17748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9482" y="3786910"/>
                        <a:ext cx="17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03071"/>
              </p:ext>
            </p:extLst>
          </p:nvPr>
        </p:nvGraphicFramePr>
        <p:xfrm>
          <a:off x="1419188" y="4216854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9" imgW="228600" imgH="330120" progId="Equation.DSMT4">
                  <p:embed/>
                </p:oleObj>
              </mc:Choice>
              <mc:Fallback>
                <p:oleObj name="Equation" r:id="rId9" imgW="228600" imgH="3301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9188" y="4216854"/>
                        <a:ext cx="228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60822"/>
              </p:ext>
            </p:extLst>
          </p:nvPr>
        </p:nvGraphicFramePr>
        <p:xfrm>
          <a:off x="4779963" y="4239486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79963" y="4239486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153694"/>
              </p:ext>
            </p:extLst>
          </p:nvPr>
        </p:nvGraphicFramePr>
        <p:xfrm>
          <a:off x="1408555" y="4737561"/>
          <a:ext cx="711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13" imgW="711000" imgH="241200" progId="Equation.DSMT4">
                  <p:embed/>
                </p:oleObj>
              </mc:Choice>
              <mc:Fallback>
                <p:oleObj name="Equation" r:id="rId13" imgW="71100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8555" y="4737561"/>
                        <a:ext cx="711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56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Blue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1518</TotalTime>
  <Words>1632</Words>
  <Application>Microsoft Office PowerPoint</Application>
  <PresentationFormat>On-screen Show (4:3)</PresentationFormat>
  <Paragraphs>644</Paragraphs>
  <Slides>5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72" baseType="lpstr">
      <vt:lpstr>Arial</vt:lpstr>
      <vt:lpstr>Calibri</vt:lpstr>
      <vt:lpstr>Cambria Math</vt:lpstr>
      <vt:lpstr>Cordia New</vt:lpstr>
      <vt:lpstr>IrisUPC</vt:lpstr>
      <vt:lpstr>TH Sarabun New</vt:lpstr>
      <vt:lpstr>Times New Roman</vt:lpstr>
      <vt:lpstr>Trebuchet MS</vt:lpstr>
      <vt:lpstr>Wingdings</vt:lpstr>
      <vt:lpstr>Wingdings 3</vt:lpstr>
      <vt:lpstr>Facet</vt:lpstr>
      <vt:lpstr>Equation</vt:lpstr>
      <vt:lpstr>MathType 6.0 Equation</vt:lpstr>
      <vt:lpstr> หัวข้อ Semi-Supervised K-means Clustering Mr. Sovannarith Phan 5620310053 Adviser ผศ.ดร.ศิริเพ็ญ วิกัยสุขสกุล                 อาจารย์ สุจรรยา บุญประดิษฐ์  Department of Mathematics and Computer science Faculty of Science and Technology Prince of Songkla University Pattani campus   </vt:lpstr>
      <vt:lpstr>1. ความสำคัญและที่มา</vt:lpstr>
      <vt:lpstr>1. ความสำคัญและที่มา (ต่อ)</vt:lpstr>
      <vt:lpstr>2. ขอบเขตของงานวิจัย</vt:lpstr>
      <vt:lpstr>2. ขอบเขตของงานวิจัย (ต่อ)</vt:lpstr>
      <vt:lpstr>ขั้นตอนวิธีการทำงานโดยรวมของโครงงาน</vt:lpstr>
      <vt:lpstr>3. วัตถุประสงค์</vt:lpstr>
      <vt:lpstr>เกณฑ์การวัดระยะห่างของข้อมูล </vt:lpstr>
      <vt:lpstr>ขั้นตอนวิธี K-means clustering</vt:lpstr>
      <vt:lpstr>PowerPoint Presentation</vt:lpstr>
      <vt:lpstr>ขั้นตอนวิธี Semi supervised K-means clustering</vt:lpstr>
      <vt:lpstr>Semi-supervised seeded K-means</vt:lpstr>
      <vt:lpstr>Semi-supervised Constrained K-means</vt:lpstr>
      <vt:lpstr>ขั้นตอนวิธี Semi-supervised K-means clustering</vt:lpstr>
      <vt:lpstr>ขั้นตอนวิธี Semi-supervised K-means clustering</vt:lpstr>
      <vt:lpstr>ขั้นตอนวิธี Semi-supervised K-means clustering</vt:lpstr>
      <vt:lpstr>PowerPoint Presentation</vt:lpstr>
      <vt:lpstr>PowerPoint Presentation</vt:lpstr>
      <vt:lpstr>PowerPoint Presentation</vt:lpstr>
      <vt:lpstr>PowerPoint Presentation</vt:lpstr>
      <vt:lpstr>ชุดข้อมูลที่นำมาทดลอง</vt:lpstr>
      <vt:lpstr>ชุดข้อมูลที่นำมาทดลอง</vt:lpstr>
      <vt:lpstr>ชุดข้อมูลที่นำมาทดลอง</vt:lpstr>
      <vt:lpstr>ชุดข้อมูลที่นำมาทดลอง</vt:lpstr>
      <vt:lpstr>ชุดข้อมูลที่นำมาทดลอง</vt:lpstr>
      <vt:lpstr>ชุดข้อมูลที่นำมาทดลอง</vt:lpstr>
      <vt:lpstr>ชุดข้อมูลที่นำมาทดลอง</vt:lpstr>
      <vt:lpstr>ชุดข้อมูลที่นำมาทดลอง</vt:lpstr>
      <vt:lpstr>ชุดข้อมูลที่นำมาทดลอง</vt:lpstr>
      <vt:lpstr>ชุดข้อมูลที่นำมาทดลอง</vt:lpstr>
      <vt:lpstr>ชุดข้อมูลที่นำมาทดลอง</vt:lpstr>
      <vt:lpstr>4. กำหนดการทดลองกับ UCI dataset</vt:lpstr>
      <vt:lpstr>การทดลองกับ UCI dataset</vt:lpstr>
      <vt:lpstr>การทดลองกับ UCI dataset</vt:lpstr>
      <vt:lpstr>วัดประสิทธิ์ภาพการจัดกลุ่มข้อมูลโดยการใช้ confusion matrix</vt:lpstr>
      <vt:lpstr>วัดประสิทธิ์ภาพการจัดกลุ่มข้อมูลโดยการใช้ confusion matrix</vt:lpstr>
      <vt:lpstr>ผลการทดลองกับ iris data ใช้ Euclidean distance</vt:lpstr>
      <vt:lpstr>PowerPoint Presentation</vt:lpstr>
      <vt:lpstr>ผลการทดลองกับ iris data ใช้ Mahalanobis distance</vt:lpstr>
      <vt:lpstr>PowerPoint Presentation</vt:lpstr>
      <vt:lpstr>ผลการทดลองกับ seeds data ใช้ Euclidean distance</vt:lpstr>
      <vt:lpstr>PowerPoint Presentation</vt:lpstr>
      <vt:lpstr>ผลการทดลองกับ seeds data ใช้ Mahalanobis distance</vt:lpstr>
      <vt:lpstr>PowerPoint Presentation</vt:lpstr>
      <vt:lpstr>ผลการทดลองกับ wine data ใช้ Euclidean distance</vt:lpstr>
      <vt:lpstr>PowerPoint Presentation</vt:lpstr>
      <vt:lpstr>ผลการทดลองกับ wine data ใช้ Mahalanobis distance</vt:lpstr>
      <vt:lpstr>PowerPoint Presentation</vt:lpstr>
      <vt:lpstr>ผลการทดลองกับ banknote data ใช้ Euclidean distance</vt:lpstr>
      <vt:lpstr>PowerPoint Presentation</vt:lpstr>
      <vt:lpstr>ผลการทดลองกับ banknote data ใช้ Mahalanobis distance</vt:lpstr>
      <vt:lpstr>PowerPoint Presentation</vt:lpstr>
      <vt:lpstr>ผลการทดลองกับ user data ใช้ Euclidean distance</vt:lpstr>
      <vt:lpstr>PowerPoint Presentation</vt:lpstr>
      <vt:lpstr>PowerPoint Presentation</vt:lpstr>
      <vt:lpstr>ผลการทดลองกับ user data ใช้ Mahalanobis distance</vt:lpstr>
      <vt:lpstr>PowerPoint Presentation</vt:lpstr>
      <vt:lpstr>5. สรุปผลของการทดลอง</vt:lpstr>
      <vt:lpstr>ขอบคุณทุกท่านที่ได้รับฟัง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mi-Supervised K-means Clustering For Cell Image  Recognition</dc:title>
  <dc:creator>rith narith</dc:creator>
  <cp:lastModifiedBy>rith narith</cp:lastModifiedBy>
  <cp:revision>287</cp:revision>
  <dcterms:created xsi:type="dcterms:W3CDTF">2016-11-28T12:09:13Z</dcterms:created>
  <dcterms:modified xsi:type="dcterms:W3CDTF">2017-08-01T16:38:49Z</dcterms:modified>
</cp:coreProperties>
</file>